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thinThickSmallGap" w:sz="24" w:space="0" w:color="auto"/>
          <w:left w:val="none" w:sz="0" w:space="0" w:color="auto"/>
          <w:bottom w:val="thickThinSmallGap" w:sz="24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905"/>
      </w:tblGrid>
      <w:tr w:rsidR="00D151DE" w:rsidRPr="006E736F" w14:paraId="57218FC4" w14:textId="77777777" w:rsidTr="00F3750F">
        <w:trPr>
          <w:trHeight w:val="1701"/>
          <w:jc w:val="center"/>
        </w:trPr>
        <w:tc>
          <w:tcPr>
            <w:tcW w:w="7905" w:type="dxa"/>
            <w:vAlign w:val="center"/>
          </w:tcPr>
          <w:p w14:paraId="76C0A25C" w14:textId="7C5CADBC" w:rsidR="00CC78AC" w:rsidRPr="006E736F" w:rsidRDefault="00D151DE" w:rsidP="00CC78AC">
            <w:pPr>
              <w:spacing w:after="0" w:line="264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br w:type="column"/>
            </w:r>
            <w:r w:rsidRPr="006E736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MỘT SỐ KHÁI NIỆM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</w:t>
            </w:r>
            <w:r w:rsidRPr="006E736F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VỀ QUÁ TRÌNH NGẪU NHIÊN</w:t>
            </w:r>
          </w:p>
        </w:tc>
      </w:tr>
    </w:tbl>
    <w:p w14:paraId="3D954538" w14:textId="097DCBCD" w:rsidR="00D151DE" w:rsidRPr="00C66B66" w:rsidRDefault="00D151DE" w:rsidP="002C40D6">
      <w:pPr>
        <w:spacing w:before="480" w:line="264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C66B66">
        <w:rPr>
          <w:rFonts w:ascii="Times New Roman" w:eastAsiaTheme="minorEastAsia" w:hAnsi="Times New Roman" w:cs="Times New Roman"/>
          <w:b/>
          <w:i/>
          <w:sz w:val="26"/>
          <w:szCs w:val="26"/>
        </w:rPr>
        <w:t>1.1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.</w:t>
      </w:r>
      <w:r w:rsidRPr="00C66B6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ĐỊNH NGHĨA VÀ PHÂN LOẠI </w:t>
      </w:r>
      <w:r w:rsidRPr="00C66B66">
        <w:rPr>
          <w:rFonts w:ascii="Times New Roman" w:eastAsiaTheme="minorEastAsia" w:hAnsi="Times New Roman" w:cs="Times New Roman"/>
          <w:b/>
          <w:i/>
          <w:sz w:val="26"/>
          <w:szCs w:val="26"/>
        </w:rPr>
        <w:t>QUÁ TRÌNH NGẪU NHIÊN</w:t>
      </w:r>
    </w:p>
    <w:p w14:paraId="228D4837" w14:textId="7946496E" w:rsidR="00D151DE" w:rsidRPr="00410CAF" w:rsidRDefault="00D151DE" w:rsidP="00D151DE">
      <w:pPr>
        <w:spacing w:line="264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410CAF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410C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hAnsi="Times New Roman" w:cs="Times New Roman"/>
          <w:sz w:val="26"/>
          <w:szCs w:val="26"/>
        </w:rPr>
        <w:t>hết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410CA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410CAF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410C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410CAF">
        <w:rPr>
          <w:rFonts w:ascii="Times New Roman" w:hAnsi="Times New Roman" w:cs="Times New Roman"/>
          <w:sz w:val="26"/>
          <w:szCs w:val="26"/>
        </w:rPr>
        <w:t xml:space="preserve">, </w:t>
      </w:r>
      <m:oMath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,</m:t>
            </m:r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,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</m:d>
      </m:oMath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-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suất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B</m:t>
            </m:r>
          </m:e>
        </m:d>
      </m:oMath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đo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; T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tập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chỉ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như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10CAF">
        <w:rPr>
          <w:rFonts w:ascii="Times New Roman" w:eastAsiaTheme="minorEastAsia" w:hAnsi="Times New Roman" w:cs="Times New Roman"/>
          <w:sz w:val="26"/>
          <w:szCs w:val="26"/>
        </w:rPr>
        <w:t>sau</w:t>
      </w:r>
      <w:proofErr w:type="spellEnd"/>
      <w:r w:rsidRPr="00410CAF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21183BC7" w14:textId="77777777" w:rsidR="00D151DE" w:rsidRPr="00667985" w:rsidRDefault="00D151DE" w:rsidP="00D151DE">
      <w:pPr>
        <w:pStyle w:val="ListParagraph"/>
        <w:numPr>
          <w:ilvl w:val="2"/>
          <w:numId w:val="2"/>
        </w:numPr>
        <w:spacing w:line="264" w:lineRule="auto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proofErr w:type="spellStart"/>
      <w:r w:rsidRPr="00667985">
        <w:rPr>
          <w:rFonts w:ascii="Times New Roman" w:eastAsiaTheme="minorEastAsia" w:hAnsi="Times New Roman" w:cs="Times New Roman"/>
          <w:b/>
          <w:i/>
          <w:sz w:val="26"/>
          <w:szCs w:val="26"/>
        </w:rPr>
        <w:t>Đị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nh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nghĩa</w:t>
      </w:r>
      <w:proofErr w:type="spellEnd"/>
    </w:p>
    <w:p w14:paraId="39B9F3F2" w14:textId="69F1C6A8" w:rsidR="00D151DE" w:rsidRPr="00901197" w:rsidRDefault="00D151DE" w:rsidP="00D151DE">
      <w:pPr>
        <w:spacing w:line="264" w:lineRule="auto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,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họ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các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đại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lượng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 t∈T</m:t>
            </m:r>
          </m:e>
        </m:d>
      </m:oMath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xác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định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trên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cùng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một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không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gian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xác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suất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,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và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nhận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giá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trị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trong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không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gian</w:t>
      </w:r>
      <w:proofErr w:type="spellEnd"/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  <m:r>
              <m:rPr>
                <m:scr m:val="script"/>
              </m:rPr>
              <w:rPr>
                <w:rFonts w:ascii="Cambria Math" w:hAnsi="Cambria Math" w:cs="Times New Roman"/>
                <w:sz w:val="26"/>
                <w:szCs w:val="26"/>
              </w:rPr>
              <m:t>,B</m:t>
            </m:r>
          </m:e>
        </m:d>
      </m:oMath>
      <w:r w:rsidRPr="00901197">
        <w:rPr>
          <w:rFonts w:ascii="Times New Roman" w:eastAsiaTheme="minorEastAsia" w:hAnsi="Times New Roman" w:cs="Times New Roman"/>
          <w:i/>
          <w:sz w:val="26"/>
          <w:szCs w:val="26"/>
        </w:rPr>
        <w:t>:</w:t>
      </w:r>
    </w:p>
    <w:p w14:paraId="2D7F9FC1" w14:textId="750D8640" w:rsidR="00D151DE" w:rsidRPr="00901197" w:rsidRDefault="00FD7876" w:rsidP="00D151DE">
      <w:pPr>
        <w:spacing w:line="264" w:lineRule="auto"/>
        <w:ind w:left="720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 xml:space="preserve">: 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  <m:r>
              <m:rPr>
                <m:scr m:val="script"/>
              </m:rPr>
              <w:rPr>
                <w:rFonts w:ascii="Cambria Math" w:hAnsi="Cambria Math" w:cs="Times New Roman"/>
                <w:sz w:val="26"/>
                <w:szCs w:val="26"/>
              </w:rPr>
              <m:t>,F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 →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  <m:r>
              <m:rPr>
                <m:scr m:val="script"/>
              </m:rPr>
              <w:rPr>
                <w:rFonts w:ascii="Cambria Math" w:hAnsi="Cambria Math" w:cs="Times New Roman"/>
                <w:sz w:val="26"/>
                <w:szCs w:val="26"/>
              </w:rPr>
              <m:t>,B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; ∀ t∈T</m:t>
        </m:r>
      </m:oMath>
      <w:r w:rsidR="00D151DE" w:rsidRPr="00901197">
        <w:rPr>
          <w:rFonts w:ascii="Times New Roman" w:eastAsiaTheme="minorEastAsia" w:hAnsi="Times New Roman" w:cs="Times New Roman"/>
          <w:i/>
          <w:sz w:val="26"/>
          <w:szCs w:val="26"/>
        </w:rPr>
        <w:t>.</w:t>
      </w:r>
    </w:p>
    <w:p w14:paraId="14207938" w14:textId="77777777" w:rsidR="00D151DE" w:rsidRDefault="00D151DE" w:rsidP="00D151DE">
      <w:pPr>
        <w:spacing w:line="264" w:lineRule="auto"/>
        <w:ind w:firstLine="567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7564D9">
        <w:rPr>
          <w:rFonts w:ascii="Times New Roman" w:eastAsiaTheme="minorEastAsia" w:hAnsi="Times New Roman" w:cs="Times New Roman"/>
          <w:b/>
          <w:i/>
          <w:sz w:val="26"/>
          <w:szCs w:val="26"/>
        </w:rPr>
        <w:t>Chú</w:t>
      </w:r>
      <w:proofErr w:type="spellEnd"/>
      <w:r w:rsidRPr="007564D9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ý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: </w:t>
      </w:r>
    </w:p>
    <w:p w14:paraId="3CD72579" w14:textId="77777777" w:rsidR="00D151DE" w:rsidRPr="002E3B53" w:rsidRDefault="00D151DE" w:rsidP="00D151DE">
      <w:pPr>
        <w:pStyle w:val="ListParagraph"/>
        <w:numPr>
          <w:ilvl w:val="0"/>
          <w:numId w:val="1"/>
        </w:numPr>
        <w:spacing w:line="264" w:lineRule="auto"/>
        <w:ind w:left="851" w:hanging="284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hườ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ký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hiệ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, t∈T</m:t>
            </m:r>
          </m:e>
        </m:d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>; ho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ặ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,ω</m:t>
            </m:r>
          </m:e>
        </m:d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. Khi không sợ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ầm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ẫ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hỉ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viết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ơ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ả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hoặ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ω</m:t>
            </m:r>
          </m:e>
        </m:d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.</w:t>
      </w:r>
    </w:p>
    <w:p w14:paraId="24C55B6A" w14:textId="6D93BCF8" w:rsidR="00D151DE" w:rsidRPr="002E3B53" w:rsidRDefault="00D151DE" w:rsidP="00D151DE">
      <w:pPr>
        <w:pStyle w:val="ListParagraph"/>
        <w:numPr>
          <w:ilvl w:val="0"/>
          <w:numId w:val="1"/>
        </w:numPr>
        <w:spacing w:line="264" w:lineRule="auto"/>
        <w:ind w:left="851" w:hanging="284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950E1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8950E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950E1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8950E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950E1">
        <w:rPr>
          <w:rFonts w:ascii="Times New Roman" w:eastAsiaTheme="minorEastAsia" w:hAnsi="Times New Roman" w:cs="Times New Roman"/>
          <w:sz w:val="26"/>
          <w:szCs w:val="26"/>
        </w:rPr>
        <w:t>nghĩa</w:t>
      </w:r>
      <w:proofErr w:type="spellEnd"/>
      <w:r w:rsidRPr="008950E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950E1"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 w:rsidRPr="008950E1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Ω,</m:t>
            </m:r>
            <m:r>
              <m:rPr>
                <m:scr m:val="script"/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F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P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>đư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ợ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suất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.</m:t>
        </m:r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Không gian đo </w:t>
      </w: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Ω,</m:t>
            </m:r>
            <m:r>
              <m:rPr>
                <m:scr m:val="script"/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</m:e>
        </m:d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mẫ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2E3B53">
        <w:rPr>
          <w:rFonts w:ascii="Times New Roman" w:eastAsiaTheme="minorEastAsia" w:hAnsi="Times New Roman" w:cs="Times New Roman"/>
          <w:sz w:val="26"/>
          <w:szCs w:val="26"/>
        </w:rPr>
        <w:t>(sample space)</w:t>
      </w:r>
      <w:r w:rsidR="00630E5B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2E3B53">
        <w:rPr>
          <w:rFonts w:ascii="Times New Roman" w:eastAsiaTheme="minorEastAsia" w:hAnsi="Times New Roman" w:cs="Times New Roman"/>
          <w:sz w:val="26"/>
          <w:szCs w:val="26"/>
        </w:rPr>
        <w:t>;</w:t>
      </w:r>
      <w:r w:rsidR="00F3750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R,</m:t>
            </m:r>
            <m:r>
              <m:rPr>
                <m:scr m:val="script"/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d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pha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hay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ò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rạ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hái</w:t>
      </w:r>
      <w:proofErr w:type="spellEnd"/>
      <w:r w:rsidR="00F3750F" w:rsidRPr="002E3B53">
        <w:rPr>
          <w:rFonts w:ascii="Times New Roman" w:eastAsiaTheme="minorEastAsia" w:hAnsi="Times New Roman" w:cs="Times New Roman"/>
          <w:sz w:val="26"/>
          <w:szCs w:val="26"/>
        </w:rPr>
        <w:t>(state space)</w:t>
      </w:r>
      <w:r w:rsidRPr="002E3B53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4250BDC9" w14:textId="77777777" w:rsidR="00D151DE" w:rsidRPr="002E3B53" w:rsidRDefault="00D151DE" w:rsidP="00D151DE">
      <w:pPr>
        <w:pStyle w:val="ListParagraph"/>
        <w:numPr>
          <w:ilvl w:val="0"/>
          <w:numId w:val="1"/>
        </w:numPr>
        <w:spacing w:line="264" w:lineRule="auto"/>
        <w:ind w:left="851" w:hanging="284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ố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t∈T</m:t>
        </m:r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>, ta sẽ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</w:t>
      </w:r>
      <w:r w:rsidRPr="002E3B53">
        <w:rPr>
          <w:rFonts w:ascii="Times New Roman" w:eastAsiaTheme="minorEastAsia" w:hAnsi="Times New Roman" w:cs="Times New Roman"/>
          <w:sz w:val="26"/>
          <w:szCs w:val="26"/>
        </w:rPr>
        <w:t>ượ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ạ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ượ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hậ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á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pha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>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ố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ω∈Ω, </m:t>
        </m:r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ta sẽ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h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biế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t, ta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họ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hoặc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òn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quỹ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đạo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 xml:space="preserve"> 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tươ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ứng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ω, </m:t>
        </m:r>
      </m:oMath>
      <w:r w:rsidRPr="002E3B53">
        <w:rPr>
          <w:rFonts w:ascii="Times New Roman" w:eastAsiaTheme="minorEastAsia" w:hAnsi="Times New Roman" w:cs="Times New Roman"/>
          <w:sz w:val="26"/>
          <w:szCs w:val="26"/>
        </w:rPr>
        <w:t>khi đó ta ký hi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ệu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nó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E3B53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2E3B53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2E8D9E6A" w14:textId="39082B9C" w:rsidR="00D151DE" w:rsidRPr="002E3B53" w:rsidRDefault="00D151DE" w:rsidP="00D151DE">
      <w:pPr>
        <w:spacing w:line="264" w:lineRule="auto"/>
        <w:jc w:val="center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X</m:t>
          </m:r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.,ω</m:t>
              </m:r>
            </m:e>
          </m:d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: t ϵ T→ X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ω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∈R</m:t>
          </m:r>
        </m:oMath>
      </m:oMathPara>
    </w:p>
    <w:p w14:paraId="14CC3482" w14:textId="51687FB1" w:rsidR="00D151DE" w:rsidRPr="00D43D3E" w:rsidRDefault="00D151DE" w:rsidP="00D151DE">
      <w:pPr>
        <w:spacing w:line="264" w:lineRule="auto"/>
        <w:jc w:val="both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1.1.2. 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Bộ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lọc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ngẫu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nhiên</w:t>
      </w:r>
      <w:proofErr w:type="spellEnd"/>
    </w:p>
    <w:p w14:paraId="7907298D" w14:textId="77777777" w:rsidR="00D151DE" w:rsidRPr="00403ADC" w:rsidRDefault="00D151DE" w:rsidP="00D151DE">
      <w:pPr>
        <w:pStyle w:val="ListParagraph"/>
        <w:numPr>
          <w:ilvl w:val="0"/>
          <w:numId w:val="3"/>
        </w:numPr>
        <w:spacing w:line="264" w:lineRule="auto"/>
        <w:ind w:left="851" w:hanging="284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03ADC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ọ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,</m:t>
            </m:r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họ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giảm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,t∈T</m:t>
            </m:r>
          </m:e>
        </m:d>
      </m:oMath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c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ủ</w:t>
      </w:r>
      <w:r>
        <w:rPr>
          <w:rFonts w:ascii="Times New Roman" w:eastAsiaTheme="minorEastAsia" w:hAnsi="Times New Roman" w:cs="Times New Roman"/>
          <w:sz w:val="26"/>
          <w:szCs w:val="26"/>
        </w:rPr>
        <w:t>a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>: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σ-</m:t>
        </m:r>
      </m:oMath>
      <w:r w:rsidRPr="00403ADC">
        <w:rPr>
          <w:rFonts w:ascii="Times New Roman" w:eastAsiaTheme="minorEastAsia" w:hAnsi="Times New Roman" w:cs="Times New Roman"/>
          <w:sz w:val="26"/>
          <w:szCs w:val="26"/>
        </w:rPr>
        <w:t>đ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ại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6"/>
            <w:szCs w:val="26"/>
          </w:rPr>
          <m:t>F:</m:t>
        </m:r>
      </m:oMath>
    </w:p>
    <w:p w14:paraId="22D20D9F" w14:textId="77777777" w:rsidR="00D151DE" w:rsidRPr="00403ADC" w:rsidRDefault="00FD7876" w:rsidP="00D151DE">
      <w:pPr>
        <w:pStyle w:val="ListParagraph"/>
        <w:spacing w:line="264" w:lineRule="auto"/>
        <w:ind w:left="0"/>
        <w:contextualSpacing w:val="0"/>
        <w:jc w:val="center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⊆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⊆</m:t>
        </m:r>
        <m:r>
          <m:rPr>
            <m:scr m:val="script"/>
            <m:sty m:val="p"/>
          </m:rP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 ∀ s≤t.</m:t>
        </m:r>
      </m:oMath>
      <w:r w:rsidR="00D151DE" w:rsidRPr="00403ADC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6F6148ED" w14:textId="77777777" w:rsidR="00D151DE" w:rsidRPr="00403ADC" w:rsidRDefault="00D151DE" w:rsidP="00D151DE">
      <w:pPr>
        <w:pStyle w:val="ListParagraph"/>
        <w:spacing w:line="264" w:lineRule="auto"/>
        <w:ind w:left="851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403ADC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ý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σ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nary>
              <m:naryPr>
                <m:chr m:val="⋃"/>
                <m:limLoc m:val="subSup"/>
                <m:sup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∈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</m:sup>
                </m:sSup>
              </m:sub>
              <m:sup/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cr m:val="script"/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nary>
          </m:e>
        </m:d>
      </m:oMath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;</w:t>
      </w:r>
    </w:p>
    <w:p w14:paraId="0237A6D6" w14:textId="77777777" w:rsidR="00D151DE" w:rsidRPr="00403ADC" w:rsidRDefault="00D151DE" w:rsidP="00D151DE">
      <w:pPr>
        <w:pStyle w:val="ListParagraph"/>
        <w:numPr>
          <w:ilvl w:val="0"/>
          <w:numId w:val="3"/>
        </w:numPr>
        <w:spacing w:line="264" w:lineRule="auto"/>
        <w:ind w:left="851" w:hanging="284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Lọc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 w:rsidRPr="00403ADC">
        <w:rPr>
          <w:rFonts w:ascii="Times New Roman" w:eastAsiaTheme="minorEastAsia" w:hAnsi="Times New Roman" w:cs="Times New Roman"/>
          <w:sz w:val="26"/>
          <w:szCs w:val="26"/>
        </w:rPr>
        <w:t>,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ký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hiệu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2C08013D" w14:textId="77777777" w:rsidR="00D151DE" w:rsidRPr="00403ADC" w:rsidRDefault="00FD7876" w:rsidP="00D151DE">
      <w:pPr>
        <w:pStyle w:val="ListParagraph"/>
        <w:spacing w:line="264" w:lineRule="auto"/>
        <w:ind w:left="1440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≔σ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s≤t</m:t>
            </m:r>
          </m:e>
        </m:d>
      </m:oMath>
      <w:r w:rsidR="00D151DE" w:rsidRPr="00403ADC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4A243C0E" w14:textId="68B51C0F" w:rsidR="00D151DE" w:rsidRDefault="00D151DE" w:rsidP="00D151DE">
      <w:pPr>
        <w:pStyle w:val="ListParagraph"/>
        <w:numPr>
          <w:ilvl w:val="0"/>
          <w:numId w:val="3"/>
        </w:numPr>
        <w:spacing w:line="264" w:lineRule="auto"/>
        <w:ind w:left="851" w:hanging="284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03AD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,</m:t>
            </m:r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,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</m:d>
      </m:oMath>
      <w:r w:rsidRPr="00403ADC">
        <w:rPr>
          <w:rFonts w:ascii="Times New Roman" w:hAnsi="Times New Roman" w:cs="Times New Roman"/>
          <w:sz w:val="26"/>
          <w:szCs w:val="26"/>
        </w:rPr>
        <w:t xml:space="preserve"> trên đó ngư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ờ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ọc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ọ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và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</w:t>
      </w:r>
      <w:r>
        <w:rPr>
          <w:rFonts w:ascii="Times New Roman" w:hAnsi="Times New Roman" w:cs="Times New Roman"/>
          <w:sz w:val="26"/>
          <w:szCs w:val="26"/>
        </w:rPr>
        <w:t>ý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m:rPr>
                <m:scr m:val="script"/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F,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</m:d>
      </m:oMath>
      <w:r w:rsidRPr="00403ADC">
        <w:rPr>
          <w:rFonts w:ascii="Times New Roman" w:hAnsi="Times New Roman" w:cs="Times New Roman"/>
          <w:sz w:val="26"/>
          <w:szCs w:val="26"/>
        </w:rPr>
        <w:t>.</w:t>
      </w:r>
    </w:p>
    <w:p w14:paraId="4C7B9B9E" w14:textId="45065F92" w:rsidR="00D151DE" w:rsidRPr="00D4634C" w:rsidRDefault="00D151DE" w:rsidP="00D151DE">
      <w:pPr>
        <w:spacing w:line="264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4634C">
        <w:rPr>
          <w:rFonts w:ascii="Times New Roman" w:hAnsi="Times New Roman" w:cs="Times New Roman"/>
          <w:b/>
          <w:i/>
          <w:sz w:val="26"/>
          <w:szCs w:val="26"/>
        </w:rPr>
        <w:t>1.</w:t>
      </w:r>
      <w:r w:rsidR="006C0AEA">
        <w:rPr>
          <w:rFonts w:ascii="Times New Roman" w:hAnsi="Times New Roman" w:cs="Times New Roman"/>
          <w:b/>
          <w:i/>
          <w:sz w:val="26"/>
          <w:szCs w:val="26"/>
        </w:rPr>
        <w:t>1</w:t>
      </w:r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.3. 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Phân</w:t>
      </w:r>
      <w:proofErr w:type="spellEnd"/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loại</w:t>
      </w:r>
      <w:proofErr w:type="spellEnd"/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các</w:t>
      </w:r>
      <w:proofErr w:type="spellEnd"/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quá</w:t>
      </w:r>
      <w:proofErr w:type="spellEnd"/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ngẫu</w:t>
      </w:r>
      <w:proofErr w:type="spellEnd"/>
      <w:r w:rsidRPr="00D4634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D4634C">
        <w:rPr>
          <w:rFonts w:ascii="Times New Roman" w:hAnsi="Times New Roman" w:cs="Times New Roman"/>
          <w:b/>
          <w:i/>
          <w:sz w:val="26"/>
          <w:szCs w:val="26"/>
        </w:rPr>
        <w:t>nhiên</w:t>
      </w:r>
      <w:proofErr w:type="spellEnd"/>
    </w:p>
    <w:p w14:paraId="3D0DD03E" w14:textId="77777777" w:rsidR="00D151DE" w:rsidRPr="00403ADC" w:rsidRDefault="00D151DE" w:rsidP="00D151DE">
      <w:p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03ADC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và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ạ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á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bố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>:</w:t>
      </w:r>
    </w:p>
    <w:p w14:paraId="55FABE2D" w14:textId="30D19A71" w:rsidR="00D151DE" w:rsidRPr="00403ADC" w:rsidRDefault="00D151DE" w:rsidP="00D151DE">
      <w:pPr>
        <w:pStyle w:val="ListParagraph"/>
        <w:numPr>
          <w:ilvl w:val="0"/>
          <w:numId w:val="4"/>
        </w:numPr>
        <w:spacing w:line="283" w:lineRule="auto"/>
        <w:ind w:left="851" w:hanging="284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rạng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á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và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gia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đều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r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r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ó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t∈T</m:t>
            </m:r>
          </m:e>
        </m:d>
      </m:oMath>
      <w:r w:rsidRPr="00403ADC">
        <w:rPr>
          <w:rFonts w:ascii="Times New Roman" w:hAnsi="Times New Roman" w:cs="Times New Roman"/>
          <w:sz w:val="26"/>
          <w:szCs w:val="26"/>
        </w:rPr>
        <w:t xml:space="preserve"> và 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rờ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r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>.</w:t>
      </w:r>
    </w:p>
    <w:p w14:paraId="07012EF7" w14:textId="0C6A0C8B" w:rsidR="00D151DE" w:rsidRPr="00403ADC" w:rsidRDefault="00D151DE" w:rsidP="00D151DE">
      <w:pPr>
        <w:pStyle w:val="ListParagraph"/>
        <w:numPr>
          <w:ilvl w:val="0"/>
          <w:numId w:val="4"/>
        </w:numPr>
        <w:spacing w:line="283" w:lineRule="auto"/>
        <w:ind w:left="851" w:hanging="284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rạng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á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r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rạc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cò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gia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liê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ục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>.</w:t>
      </w:r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ó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t∈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403ADC">
        <w:rPr>
          <w:rFonts w:ascii="Times New Roman" w:hAnsi="Times New Roman" w:cs="Times New Roman"/>
          <w:sz w:val="26"/>
          <w:szCs w:val="26"/>
        </w:rPr>
        <w:t>là t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ập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rờ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r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T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môt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0FC98991" w14:textId="5B6FDA9B" w:rsidR="00D151DE" w:rsidRPr="00403ADC" w:rsidRDefault="00D151DE" w:rsidP="00D151DE">
      <w:pPr>
        <w:pStyle w:val="ListParagraph"/>
        <w:numPr>
          <w:ilvl w:val="0"/>
          <w:numId w:val="4"/>
        </w:numPr>
        <w:spacing w:line="283" w:lineRule="auto"/>
        <w:ind w:left="851" w:hanging="284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rạng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á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và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gia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đều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liê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ục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>.</w:t>
      </w:r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ó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t∈T</m:t>
            </m:r>
          </m:e>
        </m:d>
      </m:oMath>
      <w:r w:rsidRPr="00403ADC">
        <w:rPr>
          <w:rFonts w:ascii="Times New Roman" w:hAnsi="Times New Roman" w:cs="Times New Roman"/>
          <w:sz w:val="26"/>
          <w:szCs w:val="26"/>
        </w:rPr>
        <w:t xml:space="preserve"> và T đ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ề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>.</w:t>
      </w:r>
    </w:p>
    <w:p w14:paraId="77C3426D" w14:textId="6D22494B" w:rsidR="00D151DE" w:rsidRPr="00403ADC" w:rsidRDefault="00D151DE" w:rsidP="00D151DE">
      <w:pPr>
        <w:pStyle w:val="ListParagraph"/>
        <w:numPr>
          <w:ilvl w:val="0"/>
          <w:numId w:val="4"/>
        </w:numPr>
        <w:spacing w:line="283" w:lineRule="auto"/>
        <w:ind w:left="851" w:hanging="284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rạng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á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liê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ục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và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th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gian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rời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151DE">
        <w:rPr>
          <w:rFonts w:ascii="Times New Roman" w:hAnsi="Times New Roman" w:cs="Times New Roman"/>
          <w:i/>
          <w:iCs/>
          <w:sz w:val="26"/>
          <w:szCs w:val="26"/>
        </w:rPr>
        <w:t>rạc</w:t>
      </w:r>
      <w:proofErr w:type="spellEnd"/>
      <w:r w:rsidRPr="00D151DE">
        <w:rPr>
          <w:rFonts w:ascii="Times New Roman" w:hAnsi="Times New Roman" w:cs="Times New Roman"/>
          <w:i/>
          <w:iCs/>
          <w:sz w:val="26"/>
          <w:szCs w:val="26"/>
        </w:rPr>
        <w:t>.</w:t>
      </w:r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ó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</m:t>
                    </m:r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t∈T</m:t>
            </m:r>
          </m:e>
        </m:d>
      </m:oMath>
      <w:r w:rsidRPr="00403ADC">
        <w:rPr>
          <w:rFonts w:ascii="Times New Roman" w:hAnsi="Times New Roman" w:cs="Times New Roman"/>
          <w:sz w:val="26"/>
          <w:szCs w:val="26"/>
        </w:rPr>
        <w:t xml:space="preserve"> là kho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ả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và T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rờ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r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>.</w:t>
      </w:r>
    </w:p>
    <w:p w14:paraId="0702546D" w14:textId="5762AC0B" w:rsidR="00D151DE" w:rsidRDefault="00D151DE" w:rsidP="00D151DE">
      <w:p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03ADC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Markov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03ADC">
        <w:rPr>
          <w:rFonts w:ascii="Times New Roman" w:hAnsi="Times New Roman" w:cs="Times New Roman"/>
          <w:sz w:val="26"/>
          <w:szCs w:val="26"/>
        </w:rPr>
        <w:t>dừng</w:t>
      </w:r>
      <w:proofErr w:type="spellEnd"/>
      <w:r w:rsidRPr="00403ADC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865B9BA" w14:textId="377FE8CE" w:rsidR="002C40D6" w:rsidRDefault="00D151DE" w:rsidP="002C40D6">
      <w:pPr>
        <w:spacing w:line="247" w:lineRule="auto"/>
        <w:jc w:val="both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1.</w:t>
      </w:r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1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.</w:t>
      </w:r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4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.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Phân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phối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hữu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hạn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chiều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của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ngẫu</w:t>
      </w:r>
      <w:proofErr w:type="spellEnd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C40D6">
        <w:rPr>
          <w:rFonts w:ascii="Times New Roman" w:eastAsiaTheme="minorEastAsia" w:hAnsi="Times New Roman" w:cs="Times New Roman"/>
          <w:b/>
          <w:i/>
          <w:sz w:val="26"/>
          <w:szCs w:val="26"/>
        </w:rPr>
        <w:t>nhiên</w:t>
      </w:r>
      <w:proofErr w:type="spellEnd"/>
    </w:p>
    <w:p w14:paraId="4371FB81" w14:textId="77777777" w:rsidR="00D151DE" w:rsidRPr="00501CF4" w:rsidRDefault="00D151DE" w:rsidP="00D151DE">
      <w:pPr>
        <w:spacing w:line="247" w:lineRule="auto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501CF4"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 w:rsidRPr="00501CF4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  <w:r w:rsidRPr="00501CF4">
        <w:rPr>
          <w:rFonts w:ascii="Times New Roman" w:hAnsi="Times New Roman" w:cs="Times New Roman"/>
          <w:b/>
          <w:i/>
          <w:sz w:val="26"/>
          <w:szCs w:val="26"/>
        </w:rPr>
        <w:t>: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Phân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phối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hữu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hạn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chiề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(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của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X(t)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≡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)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phân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phối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của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vectơ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</m:sub>
            </m:s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…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k</m:t>
                    </m:r>
                  </m:sub>
                </m:sSub>
              </m:sub>
            </m:sSub>
          </m:e>
        </m:d>
      </m:oMath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với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mọ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>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k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guyê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dương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và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mọi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thời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gian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tùy</w:t>
      </w:r>
      <w:proofErr w:type="spellEnd"/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 xml:space="preserve"> ý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∈T;i=1,2,…,k</m:t>
        </m:r>
      </m:oMath>
      <w:r w:rsidRPr="00501CF4">
        <w:rPr>
          <w:rFonts w:ascii="Times New Roman" w:eastAsiaTheme="minorEastAsia" w:hAnsi="Times New Roman" w:cs="Times New Roman"/>
          <w:i/>
          <w:sz w:val="26"/>
          <w:szCs w:val="26"/>
        </w:rPr>
        <w:t>):</w:t>
      </w:r>
    </w:p>
    <w:p w14:paraId="1173C9F8" w14:textId="7F6F0E1D" w:rsidR="002C40D6" w:rsidRPr="00630E5B" w:rsidRDefault="00FD7876" w:rsidP="00630E5B">
      <w:pPr>
        <w:pStyle w:val="ListParagraph"/>
        <w:spacing w:line="247" w:lineRule="auto"/>
        <w:ind w:left="0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,…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e>
          </m:d>
          <m:box>
            <m:boxPr>
              <m:opEmu m:val="1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box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∶=</m:t>
              </m:r>
            </m:e>
          </m:box>
          <m:r>
            <w:rPr>
              <w:rFonts w:ascii="Cambria Math" w:hAnsi="Cambria Math" w:cs="Times New Roman"/>
              <w:sz w:val="26"/>
              <w:szCs w:val="26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≤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;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≤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;…;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k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≤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e>
          </m:d>
        </m:oMath>
      </m:oMathPara>
    </w:p>
    <w:p w14:paraId="777755D6" w14:textId="2BEAD1EC" w:rsidR="00D151DE" w:rsidRPr="00CC78AC" w:rsidRDefault="00D151DE" w:rsidP="00CC78AC">
      <w:pPr>
        <w:spacing w:line="247" w:lineRule="auto"/>
        <w:jc w:val="both"/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Các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tính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chất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của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phân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phối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hữu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hạn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chiều</w:t>
      </w:r>
      <w:proofErr w:type="spellEnd"/>
      <w:r w:rsidRPr="00CC78AC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:</w:t>
      </w:r>
    </w:p>
    <w:p w14:paraId="3824F019" w14:textId="77777777" w:rsidR="00D151DE" w:rsidRPr="009C31B2" w:rsidRDefault="00D151DE" w:rsidP="00CC78AC">
      <w:pPr>
        <w:pStyle w:val="ListParagraph"/>
        <w:numPr>
          <w:ilvl w:val="0"/>
          <w:numId w:val="5"/>
        </w:numPr>
        <w:spacing w:after="0" w:line="247" w:lineRule="auto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mọi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hoán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vị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 xml:space="preserve"> 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b>
        </m:sSub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1,2,…,k;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mọi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b>
        </m:sSub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là các t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ập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Borel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miền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giá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6"/>
            <w:szCs w:val="26"/>
          </w:rPr>
          <m:t>B</m:t>
        </m:r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c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ủa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, và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∈T; i=1,2,…,k</m:t>
        </m:r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>, ta có</w:t>
      </w:r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7C1BC492" w14:textId="77777777" w:rsidR="00D151DE" w:rsidRPr="002C0D93" w:rsidRDefault="00FD7876" w:rsidP="00CC78AC">
      <w:pPr>
        <w:pStyle w:val="ListParagraph"/>
        <w:spacing w:after="0" w:line="247" w:lineRule="auto"/>
        <w:ind w:left="0"/>
        <w:contextualSpacing w:val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        F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,…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 xml:space="preserve"> 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k</m:t>
                      </m:r>
                    </m:sub>
                  </m:sSub>
                </m:sub>
              </m:sSub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 xml:space="preserve"> 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,…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k</m:t>
                      </m:r>
                    </m:sub>
                  </m:sSub>
                </m:sub>
              </m:sSub>
            </m:e>
          </m:d>
        </m:oMath>
      </m:oMathPara>
    </w:p>
    <w:p w14:paraId="50511EE8" w14:textId="77777777" w:rsidR="00D151DE" w:rsidRPr="002C0D93" w:rsidRDefault="00D151DE" w:rsidP="00CC78AC">
      <w:pPr>
        <w:pStyle w:val="ListParagraph"/>
        <w:spacing w:after="0" w:line="247" w:lineRule="auto"/>
        <w:ind w:left="0" w:firstLine="720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C0D93">
        <w:rPr>
          <w:rFonts w:ascii="Times New Roman" w:eastAsiaTheme="minorEastAsia" w:hAnsi="Times New Roman" w:cs="Times New Roman"/>
          <w:sz w:val="26"/>
          <w:szCs w:val="26"/>
        </w:rPr>
        <w:t>(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chất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này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>tính</w:t>
      </w:r>
      <w:proofErr w:type="spellEnd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>đối</w:t>
      </w:r>
      <w:proofErr w:type="spellEnd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>xứ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).</w:t>
      </w:r>
    </w:p>
    <w:p w14:paraId="531B8C83" w14:textId="77777777" w:rsidR="00D151DE" w:rsidRPr="009C31B2" w:rsidRDefault="00D151DE" w:rsidP="00D151DE">
      <w:pPr>
        <w:pStyle w:val="ListParagraph"/>
        <w:numPr>
          <w:ilvl w:val="0"/>
          <w:numId w:val="5"/>
        </w:numPr>
        <w:spacing w:line="247" w:lineRule="auto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mọi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b>
        </m:sSub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ập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Borel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miền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giá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6"/>
            <w:szCs w:val="26"/>
          </w:rPr>
          <m:t>B</m:t>
        </m:r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c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ủa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9C31B2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9C31B2">
        <w:rPr>
          <w:rFonts w:ascii="Times New Roman" w:eastAsiaTheme="minorEastAsia" w:hAnsi="Times New Roman" w:cs="Times New Roman"/>
          <w:sz w:val="26"/>
          <w:szCs w:val="26"/>
        </w:rPr>
        <w:t xml:space="preserve"> và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∈T;i=1,2,…,k+1</m:t>
        </m:r>
      </m:oMath>
      <w:r w:rsidRPr="009C31B2">
        <w:rPr>
          <w:rFonts w:ascii="Times New Roman" w:eastAsiaTheme="minorEastAsia" w:hAnsi="Times New Roman" w:cs="Times New Roman"/>
          <w:sz w:val="26"/>
          <w:szCs w:val="26"/>
        </w:rPr>
        <w:t>, ta có</w:t>
      </w:r>
    </w:p>
    <w:p w14:paraId="62EA5C72" w14:textId="0AE2BB20" w:rsidR="00D151DE" w:rsidRPr="002C0D93" w:rsidRDefault="00FD7876" w:rsidP="00D151DE">
      <w:pPr>
        <w:pStyle w:val="ListParagraph"/>
        <w:spacing w:line="247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+1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,…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R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,…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e>
          </m:d>
        </m:oMath>
      </m:oMathPara>
    </w:p>
    <w:p w14:paraId="53E97FF8" w14:textId="77777777" w:rsidR="00D151DE" w:rsidRPr="002C0D93" w:rsidRDefault="00D151DE" w:rsidP="00D151DE">
      <w:pPr>
        <w:pStyle w:val="ListParagraph"/>
        <w:spacing w:line="247" w:lineRule="auto"/>
        <w:ind w:left="0" w:firstLine="72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r w:rsidRPr="002C0D93">
        <w:rPr>
          <w:rFonts w:ascii="Times New Roman" w:eastAsiaTheme="minorEastAsia" w:hAnsi="Times New Roman" w:cs="Times New Roman"/>
          <w:sz w:val="26"/>
          <w:szCs w:val="26"/>
        </w:rPr>
        <w:t>(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chất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này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C0D93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>tính</w:t>
      </w:r>
      <w:proofErr w:type="spellEnd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>nhất</w:t>
      </w:r>
      <w:proofErr w:type="spellEnd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CC78AC">
        <w:rPr>
          <w:rFonts w:ascii="Times New Roman" w:eastAsiaTheme="minorEastAsia" w:hAnsi="Times New Roman" w:cs="Times New Roman"/>
          <w:i/>
          <w:iCs/>
          <w:sz w:val="26"/>
          <w:szCs w:val="26"/>
        </w:rPr>
        <w:t>quán</w:t>
      </w:r>
      <w:proofErr w:type="spellEnd"/>
      <w:r w:rsidRPr="002C0D93">
        <w:rPr>
          <w:rFonts w:ascii="Times New Roman" w:eastAsiaTheme="minorEastAsia" w:hAnsi="Times New Roman" w:cs="Times New Roman"/>
          <w:sz w:val="26"/>
          <w:szCs w:val="26"/>
        </w:rPr>
        <w:t>).</w:t>
      </w:r>
    </w:p>
    <w:p w14:paraId="15DED333" w14:textId="6A7912D4" w:rsidR="00903632" w:rsidRDefault="00903632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thinThickSmallGap" w:sz="24" w:space="0" w:color="auto"/>
          <w:left w:val="none" w:sz="0" w:space="0" w:color="auto"/>
          <w:bottom w:val="thickThinSmallGap" w:sz="24" w:space="0" w:color="auto"/>
          <w:right w:val="none" w:sz="0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8109"/>
      </w:tblGrid>
      <w:tr w:rsidR="003822B0" w:rsidRPr="00E06307" w14:paraId="29265132" w14:textId="77777777" w:rsidTr="003822B0">
        <w:trPr>
          <w:trHeight w:val="1701"/>
          <w:jc w:val="center"/>
        </w:trPr>
        <w:tc>
          <w:tcPr>
            <w:tcW w:w="8109" w:type="dxa"/>
            <w:vAlign w:val="center"/>
          </w:tcPr>
          <w:p w14:paraId="275CAB5A" w14:textId="77777777" w:rsidR="003822B0" w:rsidRPr="009821B9" w:rsidRDefault="003822B0" w:rsidP="003822B0">
            <w:pPr>
              <w:spacing w:before="240" w:line="264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lastRenderedPageBreak/>
              <w:t xml:space="preserve"> </w:t>
            </w:r>
            <w:r w:rsidRPr="00E0630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MỘT SỐ LỚP CÁC </w:t>
            </w:r>
            <w:r w:rsidRPr="00E0630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QUÁ TRÌNH 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ẪU NHIÊN THƯỜNG GẶP</w:t>
            </w:r>
          </w:p>
        </w:tc>
      </w:tr>
    </w:tbl>
    <w:p w14:paraId="3E05B92A" w14:textId="77777777" w:rsidR="003822B0" w:rsidRPr="00CF4950" w:rsidRDefault="003822B0" w:rsidP="003822B0">
      <w:pPr>
        <w:pStyle w:val="ListParagraph"/>
        <w:numPr>
          <w:ilvl w:val="1"/>
          <w:numId w:val="21"/>
        </w:numPr>
        <w:tabs>
          <w:tab w:val="left" w:pos="426"/>
        </w:tabs>
        <w:spacing w:before="480"/>
        <w:contextualSpacing w:val="0"/>
        <w:rPr>
          <w:rFonts w:ascii="Times New Roman" w:hAnsi="Times New Roman" w:cs="Times New Roman"/>
          <w:b/>
          <w:i/>
          <w:sz w:val="26"/>
          <w:szCs w:val="26"/>
          <w:u w:val="single"/>
        </w:rPr>
      </w:pPr>
      <w:r w:rsidRPr="00CF4950">
        <w:rPr>
          <w:rFonts w:ascii="Times New Roman" w:hAnsi="Times New Roman" w:cs="Times New Roman"/>
          <w:b/>
          <w:i/>
          <w:sz w:val="26"/>
          <w:szCs w:val="26"/>
        </w:rPr>
        <w:t xml:space="preserve">QUÁ TRÌNH WIENER </w:t>
      </w:r>
      <w:r w:rsidRPr="00CF4950">
        <w:rPr>
          <w:rFonts w:ascii="Times New Roman" w:hAnsi="Times New Roman" w:cs="Times New Roman"/>
          <w:i/>
          <w:sz w:val="26"/>
          <w:szCs w:val="26"/>
        </w:rPr>
        <w:t xml:space="preserve">(hay </w:t>
      </w:r>
      <w:proofErr w:type="spellStart"/>
      <w:r w:rsidRPr="00CF4950">
        <w:rPr>
          <w:rFonts w:ascii="Times New Roman" w:hAnsi="Times New Roman" w:cs="Times New Roman"/>
          <w:i/>
          <w:sz w:val="26"/>
          <w:szCs w:val="26"/>
        </w:rPr>
        <w:t>còn</w:t>
      </w:r>
      <w:proofErr w:type="spellEnd"/>
      <w:r w:rsidRPr="00CF4950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F4950">
        <w:rPr>
          <w:rFonts w:ascii="Times New Roman" w:hAnsi="Times New Roman" w:cs="Times New Roman"/>
          <w:i/>
          <w:sz w:val="26"/>
          <w:szCs w:val="26"/>
        </w:rPr>
        <w:t>gọi</w:t>
      </w:r>
      <w:proofErr w:type="spellEnd"/>
      <w:r w:rsidRPr="00CF4950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F4950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CF4950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F4950">
        <w:rPr>
          <w:rFonts w:ascii="Times New Roman" w:hAnsi="Times New Roman" w:cs="Times New Roman"/>
          <w:i/>
          <w:sz w:val="26"/>
          <w:szCs w:val="26"/>
        </w:rPr>
        <w:t>Chuyển</w:t>
      </w:r>
      <w:proofErr w:type="spellEnd"/>
      <w:r w:rsidRPr="00CF4950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F4950">
        <w:rPr>
          <w:rFonts w:ascii="Times New Roman" w:hAnsi="Times New Roman" w:cs="Times New Roman"/>
          <w:i/>
          <w:sz w:val="26"/>
          <w:szCs w:val="26"/>
        </w:rPr>
        <w:t>động</w:t>
      </w:r>
      <w:proofErr w:type="spellEnd"/>
      <w:r w:rsidRPr="00CF4950">
        <w:rPr>
          <w:rFonts w:ascii="Times New Roman" w:hAnsi="Times New Roman" w:cs="Times New Roman"/>
          <w:i/>
          <w:sz w:val="26"/>
          <w:szCs w:val="26"/>
        </w:rPr>
        <w:t xml:space="preserve"> Brown).</w:t>
      </w:r>
    </w:p>
    <w:p w14:paraId="7C9D5D77" w14:textId="77777777" w:rsidR="003822B0" w:rsidRPr="005F2B2B" w:rsidRDefault="003822B0" w:rsidP="003822B0">
      <w:pPr>
        <w:pStyle w:val="ListParagraph"/>
        <w:ind w:left="0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1.1. </w:t>
      </w:r>
      <w:proofErr w:type="spellStart"/>
      <w:r w:rsidRPr="007564D9">
        <w:rPr>
          <w:rFonts w:ascii="Times New Roman" w:hAnsi="Times New Roman" w:cs="Times New Roman"/>
          <w:b/>
          <w:i/>
          <w:sz w:val="26"/>
          <w:szCs w:val="26"/>
        </w:rPr>
        <w:t>Đị</w:t>
      </w:r>
      <w:r>
        <w:rPr>
          <w:rFonts w:ascii="Times New Roman" w:hAnsi="Times New Roman" w:cs="Times New Roman"/>
          <w:b/>
          <w:i/>
          <w:sz w:val="26"/>
          <w:szCs w:val="26"/>
        </w:rPr>
        <w:t>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  <w:r w:rsidRPr="007564D9">
        <w:rPr>
          <w:rFonts w:ascii="Times New Roman" w:hAnsi="Times New Roman" w:cs="Times New Roman"/>
          <w:i/>
          <w:sz w:val="26"/>
          <w:szCs w:val="26"/>
        </w:rPr>
        <w:t>:</w:t>
      </w:r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5F2B2B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5F2B2B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5F2B2B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, t≥0</m:t>
            </m:r>
          </m:e>
        </m:d>
      </m:oMath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được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gọi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Wiener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(hay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còn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gọi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chuyển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động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Brown)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nếu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các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điều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kiện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sau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5F2B2B">
        <w:rPr>
          <w:rFonts w:ascii="Times New Roman" w:eastAsiaTheme="minorEastAsia" w:hAnsi="Times New Roman" w:cs="Times New Roman"/>
          <w:i/>
          <w:sz w:val="26"/>
          <w:szCs w:val="26"/>
          <w:lang w:val="vi-VN"/>
        </w:rPr>
        <w:t>được</w:t>
      </w:r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thỏa</w:t>
      </w:r>
      <w:proofErr w:type="spellEnd"/>
      <w:r w:rsidRPr="005F2B2B">
        <w:rPr>
          <w:rFonts w:ascii="Times New Roman" w:eastAsiaTheme="minorEastAsia" w:hAnsi="Times New Roman" w:cs="Times New Roman"/>
          <w:i/>
          <w:sz w:val="26"/>
          <w:szCs w:val="26"/>
        </w:rPr>
        <w:t>:</w:t>
      </w:r>
    </w:p>
    <w:p w14:paraId="3C179CEF" w14:textId="77777777" w:rsidR="003822B0" w:rsidRPr="00CF4950" w:rsidRDefault="00FD7876" w:rsidP="003822B0">
      <w:pPr>
        <w:pStyle w:val="ListParagraph"/>
        <w:numPr>
          <w:ilvl w:val="0"/>
          <w:numId w:val="19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pacing w:val="-4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/>
            <w:spacing w:val="-4"/>
            <w:sz w:val="26"/>
            <w:szCs w:val="26"/>
          </w:rPr>
          <m:t>=0 (</m:t>
        </m:r>
        <m:r>
          <w:rPr>
            <w:rFonts w:ascii="Cambria Math" w:hAnsi="Cambria Math" w:cs="Times New Roman"/>
            <w:spacing w:val="-4"/>
            <w:sz w:val="26"/>
            <w:szCs w:val="26"/>
          </w:rPr>
          <m:t>h.c.)</m:t>
        </m:r>
      </m:oMath>
    </w:p>
    <w:p w14:paraId="70EC5CA8" w14:textId="77777777" w:rsidR="003822B0" w:rsidRPr="00CF4950" w:rsidRDefault="003822B0" w:rsidP="003822B0">
      <w:pPr>
        <w:pStyle w:val="ListParagraph"/>
        <w:numPr>
          <w:ilvl w:val="0"/>
          <w:numId w:val="19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</w:pP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Với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mọi</w:t>
      </w:r>
      <w:proofErr w:type="spellEnd"/>
      <m:oMath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 xml:space="preserve"> 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&lt;…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n</m:t>
            </m:r>
          </m:sub>
        </m:sSub>
      </m:oMath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ác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số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gia</w:t>
      </w:r>
      <w:proofErr w:type="spellEnd"/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 xml:space="preserve"> 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, …,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n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n-1</m:t>
                </m:r>
              </m:sub>
            </m:sSub>
          </m:sub>
        </m:sSub>
      </m:oMath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;là các đ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ại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lượng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ngẫu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nhiên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độc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lập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.</w:t>
      </w:r>
    </w:p>
    <w:p w14:paraId="36AB7F16" w14:textId="77777777" w:rsidR="003822B0" w:rsidRPr="00CF4950" w:rsidRDefault="003822B0" w:rsidP="003822B0">
      <w:pPr>
        <w:pStyle w:val="ListParagraph"/>
        <w:numPr>
          <w:ilvl w:val="0"/>
          <w:numId w:val="19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</w:pP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Nếu</w:t>
      </w:r>
      <w:proofErr w:type="spellEnd"/>
      <m:oMath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 xml:space="preserve">  0≤s&lt;t  </m:t>
        </m:r>
      </m:oMath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số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gia</w:t>
      </w:r>
      <w:proofErr w:type="spellEnd"/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t</m:t>
            </m:r>
          </m:sub>
        </m:sSub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s</m:t>
            </m:r>
          </m:sub>
        </m:sSub>
      </m:oMath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ó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phân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phối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huẩn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N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pacing w:val="-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0,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pacing w:val="-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-s</m:t>
                </m:r>
              </m:e>
            </m:d>
          </m:e>
        </m:d>
      </m:oMath>
    </w:p>
    <w:p w14:paraId="6C3731C0" w14:textId="77777777" w:rsidR="003822B0" w:rsidRPr="00CF4950" w:rsidRDefault="003822B0" w:rsidP="003822B0">
      <w:pPr>
        <w:pStyle w:val="ListParagraph"/>
        <w:numPr>
          <w:ilvl w:val="0"/>
          <w:numId w:val="19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</w:pP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Hầu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hết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ác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quỹ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đạo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ủa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pacing w:val="-4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pacing w:val="-4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4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pacing w:val="-4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pacing w:val="-4"/>
                <w:sz w:val="26"/>
                <w:szCs w:val="26"/>
              </w:rPr>
              <m:t>, t≥0</m:t>
            </m:r>
          </m:e>
        </m:d>
        <m:r>
          <w:rPr>
            <w:rFonts w:ascii="Cambria Math" w:hAnsi="Cambria Math" w:cs="Times New Roman"/>
            <w:spacing w:val="-4"/>
            <w:sz w:val="26"/>
            <w:szCs w:val="26"/>
          </w:rPr>
          <m:t xml:space="preserve"> </m:t>
        </m:r>
      </m:oMath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là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hàm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liên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tục</w:t>
      </w:r>
      <w:proofErr w:type="spellEnd"/>
      <w:r w:rsidRPr="00CF4950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.</w:t>
      </w:r>
    </w:p>
    <w:p w14:paraId="1C7C8CE3" w14:textId="77777777" w:rsidR="003822B0" w:rsidRPr="00585056" w:rsidRDefault="003822B0" w:rsidP="003822B0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Khi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, ta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Wiener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iê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>(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iê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) và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ý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hiệ</w:t>
      </w:r>
      <w:r>
        <w:rPr>
          <w:rFonts w:ascii="Times New Roman" w:eastAsiaTheme="minorEastAsia" w:hAnsi="Times New Roman" w:cs="Times New Roman"/>
          <w:sz w:val="26"/>
          <w:szCs w:val="26"/>
        </w:rPr>
        <w:t>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là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</w:p>
    <w:p w14:paraId="713596EF" w14:textId="77777777" w:rsidR="003822B0" w:rsidRPr="007F1047" w:rsidRDefault="003822B0" w:rsidP="003822B0">
      <w:pPr>
        <w:rPr>
          <w:rFonts w:ascii="Times New Roman" w:eastAsiaTheme="minorEastAsia" w:hAnsi="Times New Roman" w:cs="Times New Roman"/>
          <w:i/>
          <w:sz w:val="26"/>
          <w:szCs w:val="26"/>
        </w:rPr>
      </w:pPr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2.1.2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.</w:t>
      </w:r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Một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số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tính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chất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của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Wiener</w:t>
      </w:r>
    </w:p>
    <w:p w14:paraId="2FEC510D" w14:textId="77777777" w:rsidR="003822B0" w:rsidRPr="00012996" w:rsidRDefault="003822B0" w:rsidP="003822B0">
      <w:pPr>
        <w:pStyle w:val="ListParagraph"/>
        <w:numPr>
          <w:ilvl w:val="0"/>
          <w:numId w:val="20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Chuyển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động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là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mộ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t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Gauss</w:t>
      </w:r>
    </w:p>
    <w:p w14:paraId="17EE2DE0" w14:textId="77777777" w:rsidR="003822B0" w:rsidRPr="00CF4950" w:rsidRDefault="003822B0" w:rsidP="003822B0">
      <w:pPr>
        <w:jc w:val="both"/>
        <w:rPr>
          <w:rFonts w:ascii="Times New Roman" w:eastAsiaTheme="minorEastAsia" w:hAnsi="Times New Roman" w:cs="Times New Roman"/>
          <w:spacing w:val="-4"/>
          <w:sz w:val="26"/>
          <w:szCs w:val="26"/>
        </w:rPr>
      </w:pP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Thật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vậy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,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phâ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phối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ủa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véctơ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ngẫu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nhiên</w:t>
      </w:r>
      <w:proofErr w:type="spellEnd"/>
      <m:oMath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pacing w:val="-4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pacing w:val="-4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pacing w:val="-4"/>
                        <w:sz w:val="26"/>
                        <w:szCs w:val="26"/>
                      </w:rPr>
                      <m:t>1</m:t>
                    </m:r>
                  </m:sub>
                </m:sSub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,…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pacing w:val="-4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pacing w:val="-4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pacing w:val="-4"/>
                        <w:sz w:val="26"/>
                        <w:szCs w:val="26"/>
                      </w:rPr>
                      <m:t>n</m:t>
                    </m:r>
                  </m:sub>
                </m:sSub>
              </m:sub>
            </m:sSub>
          </m:e>
        </m:d>
      </m:oMath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với</w:t>
      </w:r>
      <w:proofErr w:type="spellEnd"/>
      <m:oMath>
        <m:r>
          <m:rPr>
            <m:sty m:val="p"/>
          </m:rPr>
          <w:rPr>
            <w:rFonts w:ascii="Cambria Math" w:eastAsiaTheme="minorEastAsia" w:hAnsi="Cambria Math" w:cs="Times New Roman"/>
            <w:spacing w:val="-4"/>
            <w:sz w:val="26"/>
            <w:szCs w:val="26"/>
          </w:rPr>
          <m:t xml:space="preserve"> 0</m:t>
        </m:r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&lt;</m:t>
        </m:r>
        <m: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…&lt;</m:t>
        </m:r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n</m:t>
            </m:r>
          </m:sub>
        </m:sSub>
      </m:oMath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là phân ph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ối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huẩ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, do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ác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thành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phầ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ủa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nó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là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biế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đổ</w:t>
      </w:r>
      <w:r>
        <w:rPr>
          <w:rFonts w:ascii="Times New Roman" w:eastAsiaTheme="minorEastAsia" w:hAnsi="Times New Roman" w:cs="Times New Roman"/>
          <w:spacing w:val="-4"/>
          <w:sz w:val="26"/>
          <w:szCs w:val="26"/>
        </w:rPr>
        <w:t>i</w:t>
      </w:r>
      <w:proofErr w:type="spellEnd"/>
      <w:r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tuyế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tính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ủa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ác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đại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lượng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ngẫu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nhiê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ó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phâ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phối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chuẩn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là</w:t>
      </w:r>
      <w:proofErr w:type="spellEnd"/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,…,</m:t>
        </m:r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n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pacing w:val="-4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4"/>
                <w:sz w:val="26"/>
                <w:szCs w:val="26"/>
              </w:rPr>
              <m:t>W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pacing w:val="-4"/>
                    <w:sz w:val="26"/>
                    <w:szCs w:val="26"/>
                  </w:rPr>
                  <m:t>n-1</m:t>
                </m:r>
              </m:sub>
            </m:sSub>
          </m:sub>
        </m:sSub>
      </m:oMath>
      <w:r w:rsidRPr="00CF4950">
        <w:rPr>
          <w:rFonts w:ascii="Times New Roman" w:eastAsiaTheme="minorEastAsia" w:hAnsi="Times New Roman" w:cs="Times New Roman"/>
          <w:spacing w:val="-4"/>
          <w:sz w:val="26"/>
          <w:szCs w:val="26"/>
        </w:rPr>
        <w:t>.</w:t>
      </w:r>
    </w:p>
    <w:p w14:paraId="2762AF29" w14:textId="77777777" w:rsidR="003822B0" w:rsidRPr="00502C72" w:rsidRDefault="003822B0" w:rsidP="003822B0">
      <w:pPr>
        <w:pStyle w:val="ListParagraph"/>
        <w:numPr>
          <w:ilvl w:val="0"/>
          <w:numId w:val="20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Wiener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là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một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Markov</w:t>
      </w:r>
    </w:p>
    <w:p w14:paraId="0FE687FF" w14:textId="77777777" w:rsidR="003822B0" w:rsidRPr="00585056" w:rsidRDefault="003822B0" w:rsidP="003822B0">
      <w:pPr>
        <w:pStyle w:val="ListParagraph"/>
        <w:ind w:left="0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c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Markov,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m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heo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ghĩ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hấy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Wiener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c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do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Wiener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Markov.</w:t>
      </w:r>
    </w:p>
    <w:p w14:paraId="19FBFBC9" w14:textId="77777777" w:rsidR="003822B0" w:rsidRPr="00502C72" w:rsidRDefault="003822B0" w:rsidP="003822B0">
      <w:pPr>
        <w:pStyle w:val="ListParagraph"/>
        <w:numPr>
          <w:ilvl w:val="0"/>
          <w:numId w:val="20"/>
        </w:numPr>
        <w:ind w:left="851" w:hanging="284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Kỳ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vọ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và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hàm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hiệp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phươ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sai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của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chuyển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động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Brown </w:t>
      </w:r>
      <w:proofErr w:type="spellStart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sẽ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:</w:t>
      </w:r>
    </w:p>
    <w:p w14:paraId="72F6FFB2" w14:textId="77777777" w:rsidR="003822B0" w:rsidRPr="00012996" w:rsidRDefault="003822B0" w:rsidP="003822B0">
      <w:pPr>
        <w:pStyle w:val="ListParagraph"/>
        <w:numPr>
          <w:ilvl w:val="0"/>
          <w:numId w:val="18"/>
        </w:numPr>
        <w:tabs>
          <w:tab w:val="left" w:pos="1134"/>
        </w:tabs>
        <w:spacing w:line="264" w:lineRule="auto"/>
        <w:ind w:left="851" w:firstLine="0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          </w:t>
      </w:r>
      <w:r w:rsidRPr="00012996">
        <w:rPr>
          <w:rFonts w:ascii="Times New Roman" w:eastAsiaTheme="minorEastAsia" w:hAnsi="Times New Roman" w:cs="Times New Roman"/>
          <w:i/>
          <w:sz w:val="26"/>
          <w:szCs w:val="26"/>
        </w:rPr>
        <w:t>(2.1.1)</w:t>
      </w:r>
    </w:p>
    <w:p w14:paraId="08BC39EB" w14:textId="77777777" w:rsidR="003822B0" w:rsidRPr="00502C72" w:rsidRDefault="003822B0" w:rsidP="003822B0">
      <w:pPr>
        <w:pStyle w:val="ListParagraph"/>
        <w:numPr>
          <w:ilvl w:val="0"/>
          <w:numId w:val="18"/>
        </w:numPr>
        <w:tabs>
          <w:tab w:val="left" w:pos="1134"/>
        </w:tabs>
        <w:spacing w:line="264" w:lineRule="auto"/>
        <w:ind w:left="851" w:firstLine="0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w:lastRenderedPageBreak/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min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,t</m:t>
            </m:r>
          </m:e>
        </m:d>
      </m:oMath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, </w:t>
      </w:r>
      <w:proofErr w:type="spellStart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nếu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 xml:space="preserve"> s&lt;t.</w:t>
      </w:r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i/>
          <w:sz w:val="26"/>
          <w:szCs w:val="26"/>
        </w:rPr>
        <w:tab/>
        <w:t xml:space="preserve">           (2.1</w:t>
      </w:r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.2)</w:t>
      </w:r>
    </w:p>
    <w:p w14:paraId="38068F5D" w14:textId="77777777" w:rsidR="003822B0" w:rsidRPr="00585056" w:rsidRDefault="003822B0" w:rsidP="003822B0">
      <w:pPr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hật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ậy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h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 s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>&lt;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t, ta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6EB6B5F4" w14:textId="77777777" w:rsidR="003822B0" w:rsidRPr="00502C72" w:rsidRDefault="003822B0" w:rsidP="003822B0">
      <w:pPr>
        <w:spacing w:line="264" w:lineRule="auto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S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S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</m:oMath>
      </m:oMathPara>
    </w:p>
    <w:p w14:paraId="726F434E" w14:textId="77777777" w:rsidR="003822B0" w:rsidRPr="00502C72" w:rsidRDefault="003822B0" w:rsidP="003822B0">
      <w:pPr>
        <w:spacing w:line="264" w:lineRule="auto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=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S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+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s=min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s,t</m:t>
              </m:r>
            </m:e>
          </m:d>
        </m:oMath>
      </m:oMathPara>
    </w:p>
    <w:p w14:paraId="3175F64E" w14:textId="77777777" w:rsidR="003822B0" w:rsidRPr="00012996" w:rsidRDefault="003822B0" w:rsidP="003822B0">
      <w:pPr>
        <w:pStyle w:val="ListParagraph"/>
        <w:numPr>
          <w:ilvl w:val="0"/>
          <w:numId w:val="20"/>
        </w:numPr>
        <w:spacing w:line="264" w:lineRule="auto"/>
        <w:ind w:left="851" w:hanging="28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Hàm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mật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độ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phân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phối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của</w:t>
      </w:r>
      <w:proofErr w:type="spellEnd"/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 xml:space="preserve"> W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</m:oMath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,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sz w:val="26"/>
          <w:szCs w:val="26"/>
        </w:rPr>
        <w:t>với</w:t>
      </w:r>
      <w:proofErr w:type="spellEnd"/>
      <w:r w:rsidRPr="00012996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eastAsiaTheme="minorEastAsia" w:hAnsi="Cambria Math" w:cs="Times New Roman"/>
            <w:sz w:val="26"/>
            <w:szCs w:val="26"/>
          </w:rPr>
          <m:t>W</m:t>
        </m:r>
        <m:d>
          <m:dPr>
            <m:ctrlPr>
              <w:rPr>
                <w:rFonts w:ascii="Cambria Math" w:eastAsiaTheme="minorEastAsia" w:hAnsi="Cambria Math" w:cs="Times New Roman"/>
                <w:b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e>
        </m:d>
        <m:r>
          <m:rPr>
            <m:sty m:val="b"/>
          </m:rP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</w:p>
    <w:p w14:paraId="1576E8A1" w14:textId="77777777" w:rsidR="003822B0" w:rsidRPr="00585056" w:rsidRDefault="00FD7876" w:rsidP="003822B0">
      <w:pPr>
        <w:pStyle w:val="ListParagraph"/>
        <w:spacing w:line="264" w:lineRule="auto"/>
        <w:ind w:left="0" w:firstLine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</m:d>
        <m:box>
          <m:boxPr>
            <m:opEmu m:val="1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πt</m:t>
                </m:r>
              </m:e>
            </m:rad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xp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t</m:t>
                </m:r>
              </m:den>
            </m:f>
          </m:e>
        </m:d>
      </m:oMath>
      <w:r w:rsidR="003822B0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                                 </w:t>
      </w:r>
      <w:r w:rsidR="003822B0" w:rsidRPr="00585056">
        <w:rPr>
          <w:rFonts w:ascii="Times New Roman" w:eastAsiaTheme="minorEastAsia" w:hAnsi="Times New Roman" w:cs="Times New Roman"/>
          <w:sz w:val="26"/>
          <w:szCs w:val="26"/>
        </w:rPr>
        <w:t>(</w:t>
      </w:r>
      <w:r w:rsidR="003822B0">
        <w:rPr>
          <w:rFonts w:ascii="Times New Roman" w:eastAsiaTheme="minorEastAsia" w:hAnsi="Times New Roman" w:cs="Times New Roman"/>
          <w:sz w:val="26"/>
          <w:szCs w:val="26"/>
        </w:rPr>
        <w:t>2.</w:t>
      </w:r>
      <w:r w:rsidR="003822B0" w:rsidRPr="00585056">
        <w:rPr>
          <w:rFonts w:ascii="Times New Roman" w:eastAsiaTheme="minorEastAsia" w:hAnsi="Times New Roman" w:cs="Times New Roman"/>
          <w:sz w:val="26"/>
          <w:szCs w:val="26"/>
        </w:rPr>
        <w:t>1.3)</w:t>
      </w:r>
    </w:p>
    <w:p w14:paraId="0DC7173F" w14:textId="77777777" w:rsidR="003822B0" w:rsidRPr="00585056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mật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iề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iệ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B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x,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29D38C8D" w14:textId="77777777" w:rsidR="003822B0" w:rsidRPr="00585056" w:rsidRDefault="00FD7876" w:rsidP="003822B0">
      <w:pPr>
        <w:pStyle w:val="ListParagraph"/>
        <w:spacing w:line="264" w:lineRule="auto"/>
        <w:ind w:left="0" w:firstLine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y-x</m:t>
            </m:r>
          </m:e>
        </m:d>
        <m:box>
          <m:boxPr>
            <m:opEmu m:val="1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πt</m:t>
                </m:r>
              </m:e>
            </m:rad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xp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y-x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t</m:t>
                </m:r>
              </m:den>
            </m:f>
          </m:e>
        </m:d>
      </m:oMath>
      <w:r w:rsidR="003822B0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                      </w:t>
      </w:r>
      <w:r w:rsidR="003822B0" w:rsidRPr="00585056">
        <w:rPr>
          <w:rFonts w:ascii="Times New Roman" w:eastAsiaTheme="minorEastAsia" w:hAnsi="Times New Roman" w:cs="Times New Roman"/>
          <w:sz w:val="26"/>
          <w:szCs w:val="26"/>
        </w:rPr>
        <w:t>(</w:t>
      </w:r>
      <w:r w:rsidR="003822B0">
        <w:rPr>
          <w:rFonts w:ascii="Times New Roman" w:eastAsiaTheme="minorEastAsia" w:hAnsi="Times New Roman" w:cs="Times New Roman"/>
          <w:sz w:val="26"/>
          <w:szCs w:val="26"/>
        </w:rPr>
        <w:t>2.</w:t>
      </w:r>
      <w:r w:rsidR="003822B0" w:rsidRPr="00585056">
        <w:rPr>
          <w:rFonts w:ascii="Times New Roman" w:eastAsiaTheme="minorEastAsia" w:hAnsi="Times New Roman" w:cs="Times New Roman"/>
          <w:sz w:val="26"/>
          <w:szCs w:val="26"/>
        </w:rPr>
        <w:t>1.4)</w:t>
      </w:r>
    </w:p>
    <w:p w14:paraId="33C3CDB2" w14:textId="77777777" w:rsidR="003822B0" w:rsidRPr="00012996" w:rsidRDefault="003822B0" w:rsidP="003822B0">
      <w:pPr>
        <w:pStyle w:val="ListParagraph"/>
        <w:numPr>
          <w:ilvl w:val="0"/>
          <w:numId w:val="20"/>
        </w:numPr>
        <w:spacing w:line="264" w:lineRule="auto"/>
        <w:ind w:left="851" w:hanging="284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Tính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phản</w:t>
      </w:r>
      <w:proofErr w:type="spellEnd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012996">
        <w:rPr>
          <w:rFonts w:ascii="Times New Roman" w:eastAsiaTheme="minorEastAsia" w:hAnsi="Times New Roman" w:cs="Times New Roman"/>
          <w:b/>
          <w:i/>
          <w:sz w:val="26"/>
          <w:szCs w:val="26"/>
        </w:rPr>
        <w:t>xạ</w:t>
      </w:r>
      <w:proofErr w:type="spellEnd"/>
    </w:p>
    <w:p w14:paraId="79B702A6" w14:textId="77777777" w:rsidR="003822B0" w:rsidRPr="00502C72" w:rsidRDefault="003822B0" w:rsidP="003822B0">
      <w:pPr>
        <w:pStyle w:val="ListParagraph"/>
        <w:spacing w:line="264" w:lineRule="auto"/>
        <w:ind w:left="0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B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là chuy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ể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iê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(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B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>)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h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B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ũ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ậy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ghĩ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ũ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iêu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>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ất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này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uy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ố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xứ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ọ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.</w:t>
      </w:r>
    </w:p>
    <w:p w14:paraId="7CED841A" w14:textId="77777777" w:rsidR="003822B0" w:rsidRPr="00502C72" w:rsidRDefault="003822B0" w:rsidP="003822B0">
      <w:pPr>
        <w:pStyle w:val="ListParagraph"/>
        <w:numPr>
          <w:ilvl w:val="0"/>
          <w:numId w:val="20"/>
        </w:numPr>
        <w:spacing w:line="264" w:lineRule="auto"/>
        <w:ind w:left="851" w:hanging="284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Độ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đo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Wiener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iêu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huẩ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n-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hiều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μ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</m:d>
      </m:oMath>
    </w:p>
    <w:p w14:paraId="3EF1C591" w14:textId="77777777" w:rsidR="003822B0" w:rsidRPr="00585056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r w:rsidRPr="00585056">
        <w:rPr>
          <w:rFonts w:ascii="Times New Roman" w:eastAsiaTheme="minorEastAsia" w:hAnsi="Times New Roman" w:cs="Times New Roman"/>
          <w:sz w:val="26"/>
          <w:szCs w:val="26"/>
        </w:rPr>
        <w:t>Cho: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 0</m:t>
        </m:r>
        <m: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r>
          <w:rPr>
            <w:rFonts w:ascii="Cambria Math" w:eastAsiaTheme="minorEastAsia" w:hAnsi="Cambria Math" w:cs="Times New Roman"/>
            <w:sz w:val="26"/>
            <w:szCs w:val="26"/>
          </w:rPr>
          <m:t>…&lt;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  A= 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:ω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∈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ω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∈          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…,ω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∈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</m:e>
        </m:d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;</w:t>
      </w:r>
    </w:p>
    <w:p w14:paraId="5C3529B6" w14:textId="77777777" w:rsidR="003822B0" w:rsidRPr="00585056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i 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;i=1,2,…,n  là các tập Borel của trục số thực, khi đó:</m:t>
        </m:r>
      </m:oMath>
    </w:p>
    <w:p w14:paraId="7E8E0361" w14:textId="77777777" w:rsidR="003822B0" w:rsidRPr="00502C72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μ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A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π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rad>
            </m:den>
          </m:f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</m:d>
                </m:e>
              </m:rad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…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n-1</m:t>
                          </m:r>
                        </m:sub>
                      </m:sSub>
                    </m:e>
                  </m:d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sub>
            <m:sup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e>
          </m:nary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6"/>
              <w:szCs w:val="26"/>
            </w:rPr>
            <m:t>…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</m:sub>
              </m:sSub>
            </m:sub>
            <m:sup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n</m:t>
                  </m:r>
                </m:sub>
              </m:sSub>
            </m:e>
          </m:nary>
        </m:oMath>
      </m:oMathPara>
    </w:p>
    <w:p w14:paraId="29249F65" w14:textId="77777777" w:rsidR="003822B0" w:rsidRPr="00502C72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                   ex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ex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…ex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n-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n-1</m:t>
                          </m:r>
                        </m:sub>
                      </m:sSub>
                    </m:e>
                  </m:d>
                </m:den>
              </m:f>
            </m:e>
          </m:d>
        </m:oMath>
      </m:oMathPara>
    </w:p>
    <w:p w14:paraId="7D03A29B" w14:textId="77777777" w:rsidR="003822B0" w:rsidRPr="00502C72" w:rsidRDefault="003822B0" w:rsidP="003822B0">
      <w:pPr>
        <w:pStyle w:val="ListParagraph"/>
        <w:numPr>
          <w:ilvl w:val="0"/>
          <w:numId w:val="20"/>
        </w:numPr>
        <w:spacing w:line="264" w:lineRule="auto"/>
        <w:ind w:left="851" w:hanging="284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ác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mome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ủa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huyể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độ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ng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</w:t>
      </w:r>
    </w:p>
    <w:p w14:paraId="0F820800" w14:textId="77777777" w:rsidR="003822B0" w:rsidRDefault="003822B0" w:rsidP="003822B0">
      <w:pPr>
        <w:pStyle w:val="ListParagraph"/>
        <w:spacing w:line="264" w:lineRule="auto"/>
        <w:ind w:left="851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E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m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0 ; ∀ m∈N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w:br/>
          </m:r>
        </m:oMath>
      </m:oMathPara>
      <m:oMath>
        <m:r>
          <w:rPr>
            <w:rFonts w:ascii="Cambria Math" w:eastAsiaTheme="minorEastAsia" w:hAnsi="Cambria Math" w:cs="Times New Roman"/>
            <w:sz w:val="26"/>
            <w:szCs w:val="26"/>
          </w:rPr>
          <m:t>E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m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m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m-3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…3.1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m-1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‼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</m:sup>
        </m:sSup>
      </m:oMath>
      <w:r w:rsidRPr="00502C72">
        <w:rPr>
          <w:rFonts w:ascii="Times New Roman" w:eastAsiaTheme="minorEastAsia" w:hAnsi="Times New Roman" w:cs="Times New Roman"/>
          <w:i/>
          <w:sz w:val="26"/>
          <w:szCs w:val="26"/>
        </w:rPr>
        <w:t>;</w:t>
      </w:r>
    </w:p>
    <w:p w14:paraId="0A79ACDD" w14:textId="77777777" w:rsidR="003822B0" w:rsidRPr="00502C72" w:rsidRDefault="003822B0" w:rsidP="003822B0">
      <w:pPr>
        <w:pStyle w:val="ListParagraph"/>
        <w:numPr>
          <w:ilvl w:val="0"/>
          <w:numId w:val="20"/>
        </w:numPr>
        <w:spacing w:line="254" w:lineRule="auto"/>
        <w:ind w:left="851" w:hanging="284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í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khô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đâu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khả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vi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ủ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a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W(t)</w:t>
      </w:r>
    </w:p>
    <w:p w14:paraId="78E94AFC" w14:textId="77777777" w:rsidR="003822B0" w:rsidRPr="00585056" w:rsidRDefault="003822B0" w:rsidP="003822B0">
      <w:pPr>
        <w:pStyle w:val="ListParagraph"/>
        <w:ind w:left="0" w:firstLine="72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mọ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x</m:t>
        </m:r>
        <m:r>
          <w:rPr>
            <w:rFonts w:ascii="Cambria Math" w:eastAsiaTheme="minorEastAsia" w:hAnsi="Cambria Math" w:cs="Times New Roman"/>
            <w:sz w:val="26"/>
            <w:szCs w:val="26"/>
          </w:rPr>
          <m:t>&gt;0 ;t&gt;0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, ta có: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∆t→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+</m:t>
                        </m:r>
                      </m:sup>
                    </m:sSup>
                  </m:lim>
                </m:limLow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∆W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∆t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&gt;</m:t>
                    </m:r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</m:d>
              </m:e>
            </m:func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 .</w:t>
      </w:r>
    </w:p>
    <w:p w14:paraId="28EEA84C" w14:textId="77777777" w:rsidR="003822B0" w:rsidRPr="00585056" w:rsidRDefault="003822B0" w:rsidP="003822B0">
      <w:pPr>
        <w:pStyle w:val="ListParagraph"/>
        <w:ind w:left="567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lastRenderedPageBreak/>
        <w:t>Chứ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>: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>Cho x &gt;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0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t</m:t>
        </m:r>
        <m:r>
          <w:rPr>
            <w:rFonts w:ascii="Cambria Math" w:eastAsiaTheme="minorEastAsia" w:hAnsi="Cambria Math" w:cs="Times New Roman"/>
            <w:sz w:val="26"/>
            <w:szCs w:val="26"/>
          </w:rPr>
          <m:t xml:space="preserve">&gt;0 , 0&lt;∆t≪1, 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khi đó sử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dụ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ất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∆W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W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+∆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W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hể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hiện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qua (</w:t>
      </w:r>
      <w:r>
        <w:rPr>
          <w:rFonts w:ascii="Times New Roman" w:eastAsiaTheme="minorEastAsia" w:hAnsi="Times New Roman" w:cs="Times New Roman"/>
          <w:sz w:val="26"/>
          <w:szCs w:val="26"/>
        </w:rPr>
        <w:t>2.</w:t>
      </w: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1.3), ta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66BB4419" w14:textId="77777777" w:rsidR="003822B0" w:rsidRPr="00585056" w:rsidRDefault="003822B0" w:rsidP="003822B0">
      <w:pPr>
        <w:pStyle w:val="ListParagraph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im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∆t→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∆W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∆t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&gt;</m:t>
                      </m:r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∆t→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P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∆W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∆t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&gt;</m:t>
                  </m:r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</m:e>
          </m:func>
          <m:limLow>
            <m:limLow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lim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t→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+</m:t>
                  </m:r>
                </m:sup>
              </m:sSup>
            </m:lim>
          </m:limLow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P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∆W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&gt;</m:t>
                  </m:r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∆t</m:t>
                  </m:r>
                </m:e>
              </m:d>
            </m:e>
          </m:d>
        </m:oMath>
      </m:oMathPara>
    </w:p>
    <w:p w14:paraId="393060C7" w14:textId="77777777" w:rsidR="003822B0" w:rsidRPr="00585056" w:rsidRDefault="003822B0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limLow>
            <m:limLow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lim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t→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+</m:t>
                  </m:r>
                </m:sup>
              </m:sSup>
            </m:lim>
          </m:limLow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π∆t</m:t>
                      </m:r>
                    </m:e>
                  </m:rad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∆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∞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xp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ω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2∆t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ω</m:t>
                  </m:r>
                </m:e>
              </m:nary>
            </m:e>
          </m:d>
        </m:oMath>
      </m:oMathPara>
    </w:p>
    <w:p w14:paraId="0FFD8923" w14:textId="77777777" w:rsidR="003822B0" w:rsidRPr="00585056" w:rsidRDefault="003822B0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limLow>
            <m:limLow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lim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t→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+</m:t>
                  </m:r>
                </m:sup>
              </m:sSup>
            </m:lim>
          </m:limLow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π</m:t>
                      </m:r>
                    </m:e>
                  </m:rad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∆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∞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xp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u</m:t>
                  </m:r>
                </m:e>
              </m:nary>
            </m:e>
          </m:d>
        </m:oMath>
      </m:oMathPara>
    </w:p>
    <w:p w14:paraId="0C82CB33" w14:textId="77777777" w:rsidR="003822B0" w:rsidRPr="00585056" w:rsidRDefault="003822B0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π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exp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du=1;    </m:t>
              </m:r>
            </m:e>
          </m:nary>
        </m:oMath>
      </m:oMathPara>
    </w:p>
    <w:p w14:paraId="10BA21F2" w14:textId="77777777" w:rsidR="003822B0" w:rsidRDefault="003822B0" w:rsidP="003822B0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∀x</m:t>
        </m:r>
        <m:r>
          <w:rPr>
            <w:rFonts w:ascii="Cambria Math" w:eastAsiaTheme="minorEastAsia" w:hAnsi="Cambria Math" w:cs="Times New Roman"/>
            <w:sz w:val="26"/>
            <w:szCs w:val="26"/>
          </w:rPr>
          <m:t>&gt;0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và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t</m:t>
        </m:r>
        <m:r>
          <w:rPr>
            <w:rFonts w:ascii="Cambria Math" w:eastAsiaTheme="minorEastAsia" w:hAnsi="Cambria Math" w:cs="Times New Roman"/>
            <w:sz w:val="26"/>
            <w:szCs w:val="26"/>
          </w:rPr>
          <m:t xml:space="preserve">&gt;0 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uy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ra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Wiener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hả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vi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uất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1,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mọ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t</m:t>
        </m:r>
        <m:r>
          <w:rPr>
            <w:rFonts w:ascii="Cambria Math" w:eastAsiaTheme="minorEastAsia" w:hAnsi="Cambria Math" w:cs="Times New Roman"/>
            <w:sz w:val="26"/>
            <w:szCs w:val="26"/>
          </w:rPr>
          <m:t>&gt;0. ∎</m:t>
        </m:r>
      </m:oMath>
    </w:p>
    <w:p w14:paraId="4FB50027" w14:textId="77777777" w:rsidR="003822B0" w:rsidRPr="00502C72" w:rsidRDefault="003822B0" w:rsidP="003822B0">
      <w:pPr>
        <w:pStyle w:val="ListParagraph"/>
        <w:numPr>
          <w:ilvl w:val="0"/>
          <w:numId w:val="20"/>
        </w:numPr>
        <w:spacing w:line="254" w:lineRule="auto"/>
        <w:ind w:left="851" w:hanging="284"/>
        <w:contextualSpacing w:val="0"/>
        <w:jc w:val="both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ổ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bì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phươ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ác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số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gia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ủa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quá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rì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Wiener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iêu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huẩ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ứ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với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phâ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hoạc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a=</m:t>
        </m:r>
        <m:sSub>
          <m:sSub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r>
          <w:rPr>
            <w:rFonts w:ascii="Cambria Math" w:eastAsiaTheme="minorEastAsia" w:hAnsi="Cambria Math" w:cs="Times New Roman"/>
            <w:sz w:val="26"/>
            <w:szCs w:val="26"/>
          </w:rPr>
          <m:t>…&lt;</m:t>
        </m:r>
        <m:sSub>
          <m:sSub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>=b</m:t>
        </m:r>
      </m:oMath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; h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ội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ụ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đế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(b-a)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heo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bì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phươ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tru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bình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,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nghĩa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là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:                 </w:t>
      </w:r>
    </w:p>
    <w:p w14:paraId="6DD3BDB1" w14:textId="77777777" w:rsidR="003822B0" w:rsidRPr="00502C72" w:rsidRDefault="00FD7876" w:rsidP="003822B0">
      <w:pPr>
        <w:spacing w:line="254" w:lineRule="auto"/>
        <w:ind w:left="72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b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    l.i.m</m:t>
                </m:r>
              </m:e>
              <m:li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a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b/>
                    <w:i/>
                    <w:sz w:val="26"/>
                    <w:szCs w:val="26"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b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b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b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b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b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b-a</m:t>
                </m:r>
              </m:e>
            </m:nary>
          </m:e>
        </m:func>
        <m:r>
          <m:rPr>
            <m:sty m:val="bi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                                                       </m:t>
        </m:r>
      </m:oMath>
      <w:r w:rsidR="003822B0" w:rsidRPr="00FB4B95">
        <w:rPr>
          <w:rFonts w:ascii="Times New Roman" w:eastAsiaTheme="minorEastAsia" w:hAnsi="Times New Roman" w:cs="Times New Roman"/>
          <w:sz w:val="26"/>
          <w:szCs w:val="26"/>
        </w:rPr>
        <w:t>(2.1.5)</w:t>
      </w:r>
    </w:p>
    <w:p w14:paraId="6F213439" w14:textId="77777777" w:rsidR="003822B0" w:rsidRPr="004B7604" w:rsidRDefault="003822B0" w:rsidP="003822B0">
      <w:pPr>
        <w:spacing w:line="254" w:lineRule="auto"/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4B7604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Chứng</w:t>
      </w:r>
      <w:proofErr w:type="spellEnd"/>
      <w:r w:rsidRPr="004B7604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B7604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minh</w:t>
      </w:r>
      <w:proofErr w:type="spellEnd"/>
      <w:r w:rsidRPr="004B7604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: </w:t>
      </w:r>
    </w:p>
    <w:p w14:paraId="67DD5189" w14:textId="77777777" w:rsidR="003822B0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:  </w:t>
      </w:r>
    </w:p>
    <w:p w14:paraId="308DE517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nary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B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i+1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B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i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nary>
      </m:oMath>
    </w:p>
    <w:p w14:paraId="4E9A618C" w14:textId="77777777" w:rsidR="003822B0" w:rsidRPr="00585056" w:rsidRDefault="003822B0" w:rsidP="003822B0">
      <w:pPr>
        <w:spacing w:line="254" w:lineRule="auto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chr m:val="∑"/>
            <m:limLoc m:val="subSup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Var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sub>
                </m:sSub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=b-a</m:t>
            </m:r>
          </m:e>
        </m:nary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139D088F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Do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độc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+1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;  i=0,1,…,n-1</m:t>
        </m:r>
      </m:oMath>
    </w:p>
    <w:p w14:paraId="0A5E217B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Var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i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n-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B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i+1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B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i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nary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i=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i+1</m:t>
                              </m:r>
                            </m:sub>
                          </m:sSub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nary>
        </m:oMath>
      </m:oMathPara>
    </w:p>
    <w:p w14:paraId="583722C1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85056">
        <w:rPr>
          <w:rFonts w:ascii="Times New Roman" w:eastAsiaTheme="minorEastAsia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E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E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sz w:val="26"/>
                                        <w:szCs w:val="26"/>
                                      </w:rPr>
                                      <m:t>B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sz w:val="26"/>
                                            <w:szCs w:val="2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6"/>
                                            <w:szCs w:val="26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6"/>
                                            <w:szCs w:val="26"/>
                                          </w:rPr>
                                          <m:t>i+1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sz w:val="26"/>
                                        <w:szCs w:val="26"/>
                                      </w:rPr>
                                      <m:t>B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sz w:val="26"/>
                                            <w:szCs w:val="2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6"/>
                                            <w:szCs w:val="26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sz w:val="26"/>
                                            <w:szCs w:val="26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</m:e>
        </m:nary>
      </m:oMath>
    </w:p>
    <w:p w14:paraId="563D335C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85056">
        <w:rPr>
          <w:rFonts w:ascii="Times New Roman" w:eastAsiaTheme="minorEastAsia" w:hAnsi="Times New Roman" w:cs="Times New Roman"/>
          <w:sz w:val="26"/>
          <w:szCs w:val="26"/>
        </w:rPr>
        <w:lastRenderedPageBreak/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i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i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</m:e>
        </m:nary>
      </m:oMath>
    </w:p>
    <w:p w14:paraId="04E823D2" w14:textId="77777777" w:rsidR="003822B0" w:rsidRDefault="003822B0" w:rsidP="003822B0">
      <w:pPr>
        <w:spacing w:line="254" w:lineRule="auto"/>
        <w:ind w:left="709" w:hanging="709"/>
        <w:rPr>
          <w:rFonts w:ascii="Times New Roman" w:eastAsiaTheme="minorEastAsia" w:hAnsi="Times New Roman" w:cs="Times New Roman"/>
          <w:sz w:val="26"/>
          <w:szCs w:val="26"/>
        </w:rPr>
      </w:pPr>
      <w:r w:rsidRPr="00585056">
        <w:rPr>
          <w:rFonts w:ascii="Times New Roman" w:eastAsiaTheme="minorEastAsia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2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≤2 max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i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e>
            </m:d>
            <m:nary>
              <m:naryPr>
                <m:chr m:val="∑"/>
                <m:limLoc m:val="subSup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</m:e>
            </m:nary>
          </m:e>
        </m:nary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</w:t>
      </w:r>
    </w:p>
    <w:p w14:paraId="58B2E922" w14:textId="77777777" w:rsidR="003822B0" w:rsidRPr="00585056" w:rsidRDefault="003822B0" w:rsidP="003822B0">
      <w:pPr>
        <w:spacing w:line="254" w:lineRule="auto"/>
        <w:ind w:left="709" w:hanging="709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2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-a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max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+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</m:t>
                </m:r>
              </m:sub>
            </m:sSub>
          </m:e>
        </m:d>
      </m:oMath>
    </w:p>
    <w:p w14:paraId="62A69FE1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Vậ</w:t>
      </w:r>
      <w:r>
        <w:rPr>
          <w:rFonts w:ascii="Times New Roman" w:eastAsiaTheme="minorEastAsia" w:hAnsi="Times New Roman" w:cs="Times New Roman"/>
          <w:sz w:val="26"/>
          <w:szCs w:val="26"/>
        </w:rPr>
        <w:t>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max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+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→0,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Var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nary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→0</m:t>
        </m:r>
      </m:oMath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 .</w:t>
      </w:r>
    </w:p>
    <w:p w14:paraId="2D507579" w14:textId="77777777" w:rsidR="003822B0" w:rsidRPr="00F7570E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đó: </w:t>
      </w:r>
    </w:p>
    <w:p w14:paraId="02B76AAB" w14:textId="77777777" w:rsidR="003822B0" w:rsidRPr="00585056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E</m:t>
          </m:r>
          <m:sSup>
            <m:sSup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i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n-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B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sz w:val="26"/>
                                          <w:szCs w:val="26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sz w:val="26"/>
                                          <w:szCs w:val="26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sz w:val="26"/>
                                          <w:szCs w:val="26"/>
                                        </w:rPr>
                                        <m:t>i+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B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sz w:val="26"/>
                                          <w:szCs w:val="26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sz w:val="26"/>
                                          <w:szCs w:val="26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sz w:val="26"/>
                                          <w:szCs w:val="26"/>
                                        </w:rPr>
                                        <m:t>i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-a</m:t>
                      </m:r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Var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i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n-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B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i+1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6"/>
                                  <w:szCs w:val="26"/>
                                </w:rPr>
                                <m:t>B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6"/>
                                      <w:szCs w:val="26"/>
                                    </w:rPr>
                                    <m:t>i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nary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→0</m:t>
          </m:r>
        </m:oMath>
      </m:oMathPara>
    </w:p>
    <w:p w14:paraId="5183CF14" w14:textId="77777777" w:rsidR="003822B0" w:rsidRDefault="003822B0" w:rsidP="003822B0">
      <w:pPr>
        <w:spacing w:line="254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85056">
        <w:rPr>
          <w:rFonts w:ascii="Times New Roman" w:eastAsiaTheme="minorEastAsia" w:hAnsi="Times New Roman" w:cs="Times New Roman"/>
          <w:sz w:val="26"/>
          <w:szCs w:val="26"/>
        </w:rPr>
        <w:t>khi</w:t>
      </w:r>
      <w:proofErr w:type="spellEnd"/>
      <w:r w:rsidRPr="0058505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max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+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→0 ; </m:t>
        </m:r>
        <m:func>
          <m:fun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.i.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a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B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b-a</m:t>
                </m:r>
              </m:e>
            </m:nary>
          </m:e>
        </m:func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.   ∎</m:t>
        </m:r>
      </m:oMath>
    </w:p>
    <w:p w14:paraId="48AC0B82" w14:textId="77777777" w:rsidR="003822B0" w:rsidRPr="003A486C" w:rsidRDefault="003822B0" w:rsidP="003822B0">
      <w:pPr>
        <w:spacing w:line="264" w:lineRule="auto"/>
        <w:rPr>
          <w:rFonts w:ascii="Times New Roman" w:eastAsiaTheme="minorEastAsia" w:hAnsi="Times New Roman" w:cs="Times New Roman"/>
          <w:i/>
          <w:sz w:val="26"/>
          <w:szCs w:val="26"/>
        </w:rPr>
      </w:pPr>
    </w:p>
    <w:p w14:paraId="0B425186" w14:textId="77777777" w:rsidR="003822B0" w:rsidRPr="00816ABC" w:rsidRDefault="003822B0" w:rsidP="003822B0">
      <w:pPr>
        <w:pStyle w:val="ListParagraph"/>
        <w:numPr>
          <w:ilvl w:val="1"/>
          <w:numId w:val="21"/>
        </w:numPr>
        <w:tabs>
          <w:tab w:val="left" w:pos="426"/>
        </w:tabs>
        <w:spacing w:line="264" w:lineRule="auto"/>
        <w:ind w:left="426" w:hanging="426"/>
        <w:contextualSpacing w:val="0"/>
        <w:jc w:val="both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 w:rsidRPr="00816ABC">
        <w:rPr>
          <w:rFonts w:ascii="Times New Roman" w:eastAsiaTheme="minorEastAsia" w:hAnsi="Times New Roman" w:cs="Times New Roman"/>
          <w:b/>
          <w:i/>
          <w:sz w:val="26"/>
          <w:szCs w:val="26"/>
        </w:rPr>
        <w:t>MỘT SỐ QUÁ TRÌNH NGẪU NHIÊN LIÊN QUAN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r w:rsidRPr="00816ABC">
        <w:rPr>
          <w:rFonts w:ascii="Times New Roman" w:eastAsiaTheme="minorEastAsia" w:hAnsi="Times New Roman" w:cs="Times New Roman"/>
          <w:b/>
          <w:i/>
          <w:sz w:val="26"/>
          <w:szCs w:val="26"/>
        </w:rPr>
        <w:t>ĐẾN CHUYỂN ĐỘNG BROWN</w:t>
      </w:r>
    </w:p>
    <w:p w14:paraId="0A3E2640" w14:textId="77777777" w:rsidR="003822B0" w:rsidRPr="000859F7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2.2.1. </w:t>
      </w:r>
      <w:proofErr w:type="spellStart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>Cầu</w:t>
      </w:r>
      <w:proofErr w:type="spellEnd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(Bro</w:t>
      </w:r>
      <w:r w:rsidRPr="00E44CD8">
        <w:rPr>
          <w:rFonts w:ascii="Times New Roman" w:eastAsiaTheme="minorEastAsia" w:hAnsi="Times New Roman" w:cs="Times New Roman"/>
          <w:i/>
          <w:sz w:val="26"/>
          <w:szCs w:val="26"/>
        </w:rPr>
        <w:t>wnian bridge)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EC596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0D4E0AF1" w14:textId="77777777" w:rsidR="003822B0" w:rsidRPr="00A04E27" w:rsidRDefault="00FD7876" w:rsidP="003822B0">
      <w:pPr>
        <w:spacing w:line="264" w:lineRule="auto"/>
        <w:ind w:left="567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</m:d>
          <m:box>
            <m:boxPr>
              <m:opEmu m:val="1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∶=</m:t>
              </m:r>
            </m:e>
          </m:box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-t</m:t>
          </m:r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1 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;   t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0,1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 xml:space="preserve"> ; </m:t>
          </m:r>
        </m:oMath>
      </m:oMathPara>
    </w:p>
    <w:p w14:paraId="0606810B" w14:textId="77777777" w:rsidR="003822B0" w:rsidRDefault="003822B0" w:rsidP="003822B0">
      <w:pPr>
        <w:spacing w:line="264" w:lineRule="auto"/>
        <w:ind w:left="567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tE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1 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0-t0=0</m:t>
        </m:r>
      </m:oMath>
      <w:r w:rsidRPr="007075FC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42912D08" w14:textId="77777777" w:rsidR="003822B0" w:rsidRPr="007075FC" w:rsidRDefault="003822B0" w:rsidP="003822B0">
      <w:pPr>
        <w:spacing w:line="264" w:lineRule="auto"/>
        <w:ind w:left="567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Cov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 E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e>
              </m:d>
            </m:e>
          </m:d>
        </m:oMath>
      </m:oMathPara>
    </w:p>
    <w:p w14:paraId="567961EC" w14:textId="77777777" w:rsidR="003822B0" w:rsidRPr="00A04E27" w:rsidRDefault="003822B0" w:rsidP="003822B0">
      <w:pPr>
        <w:ind w:left="567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E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tE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 xml:space="preserve">1 </m:t>
                          </m:r>
                        </m:sub>
                      </m:sSub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s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sE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 xml:space="preserve">1 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14:paraId="09AE88A8" w14:textId="77777777" w:rsidR="003822B0" w:rsidRPr="00A04E27" w:rsidRDefault="003822B0" w:rsidP="003822B0">
      <w:pPr>
        <w:ind w:left="567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s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-s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 xml:space="preserve">1 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-t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s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 xml:space="preserve">1 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+ts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 xml:space="preserve">1 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d>
        </m:oMath>
      </m:oMathPara>
    </w:p>
    <w:p w14:paraId="07BD5A6B" w14:textId="77777777" w:rsidR="003822B0" w:rsidRPr="00A04E27" w:rsidRDefault="003822B0" w:rsidP="003822B0">
      <w:pPr>
        <w:ind w:left="567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min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st</m:t>
        </m:r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;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,s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∈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,1</m:t>
            </m:r>
          </m:e>
        </m:d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064275FE" w14:textId="77777777" w:rsidR="003822B0" w:rsidRPr="00A04E27" w:rsidRDefault="003822B0" w:rsidP="003822B0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2.2.2. </w:t>
      </w:r>
      <w:proofErr w:type="spellStart"/>
      <w:r w:rsidRPr="0079654D">
        <w:rPr>
          <w:rFonts w:ascii="Times New Roman" w:eastAsiaTheme="minorEastAsia" w:hAnsi="Times New Roman" w:cs="Times New Roman"/>
          <w:b/>
          <w:i/>
          <w:sz w:val="26"/>
          <w:szCs w:val="26"/>
        </w:rPr>
        <w:t>Chuyển</w:t>
      </w:r>
      <w:proofErr w:type="spellEnd"/>
      <w:r w:rsidRPr="0079654D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9654D">
        <w:rPr>
          <w:rFonts w:ascii="Times New Roman" w:eastAsiaTheme="minorEastAsia" w:hAnsi="Times New Roman" w:cs="Times New Roman"/>
          <w:b/>
          <w:i/>
          <w:sz w:val="26"/>
          <w:szCs w:val="26"/>
        </w:rPr>
        <w:t>độ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ng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 </w:t>
      </w:r>
      <w:proofErr w:type="spellStart"/>
      <w:r w:rsidRPr="0079654D">
        <w:rPr>
          <w:rFonts w:ascii="Times New Roman" w:eastAsiaTheme="minorEastAsia" w:hAnsi="Times New Roman" w:cs="Times New Roman"/>
          <w:b/>
          <w:i/>
          <w:sz w:val="26"/>
          <w:szCs w:val="26"/>
        </w:rPr>
        <w:t>trôi</w:t>
      </w:r>
      <w:proofErr w:type="spellEnd"/>
      <w:r w:rsidRPr="0079654D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9654D">
        <w:rPr>
          <w:rFonts w:ascii="Times New Roman" w:eastAsiaTheme="minorEastAsia" w:hAnsi="Times New Roman" w:cs="Times New Roman"/>
          <w:b/>
          <w:i/>
          <w:sz w:val="26"/>
          <w:szCs w:val="26"/>
        </w:rPr>
        <w:t>dạt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r w:rsidRPr="0079654D">
        <w:rPr>
          <w:rFonts w:ascii="Times New Roman" w:eastAsiaTheme="minorEastAsia" w:hAnsi="Times New Roman" w:cs="Times New Roman"/>
          <w:i/>
          <w:sz w:val="26"/>
          <w:szCs w:val="26"/>
        </w:rPr>
        <w:t xml:space="preserve">(Brownian motion with drift)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3EB550D0" w14:textId="77777777" w:rsidR="003822B0" w:rsidRPr="00A04E27" w:rsidRDefault="00FD7876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</m:d>
          <m:box>
            <m:boxPr>
              <m:opEmu m:val="1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∶=</m:t>
              </m:r>
            </m:e>
          </m:box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σ</m:t>
          </m:r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+μt ;   σ</m:t>
          </m:r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&gt;0 ;  μ∈R   ; </m:t>
          </m:r>
        </m:oMath>
      </m:oMathPara>
    </w:p>
    <w:p w14:paraId="4CEA169A" w14:textId="77777777" w:rsidR="003822B0" w:rsidRPr="00A04E27" w:rsidRDefault="00FD7876" w:rsidP="003822B0">
      <w:pPr>
        <w:ind w:left="1134"/>
        <w:rPr>
          <w:rFonts w:ascii="Times New Roman" w:eastAsiaTheme="minorEastAsia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→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~ N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μt,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</m:oMath>
      <w:r w:rsidR="003822B0" w:rsidRPr="00A04E27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3822B0" w:rsidRPr="00A04E27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4B71E005" w14:textId="77777777" w:rsidR="003822B0" w:rsidRDefault="003822B0" w:rsidP="003822B0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ườ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ợp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à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μ </m:t>
        </m:r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>đư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ợ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ệ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dịc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, và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σ</m:t>
        </m:r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đư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ợ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ệ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khuếc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á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6AAC03FE" w14:textId="77777777" w:rsidR="003822B0" w:rsidRDefault="003822B0" w:rsidP="003822B0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642221DB" w14:textId="77777777" w:rsidR="003822B0" w:rsidRPr="00A04E27" w:rsidRDefault="003822B0" w:rsidP="003822B0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0C79AEB2" w14:textId="77777777" w:rsidR="003822B0" w:rsidRDefault="003822B0" w:rsidP="003822B0">
      <w:pPr>
        <w:pStyle w:val="ListParagraph"/>
        <w:numPr>
          <w:ilvl w:val="2"/>
          <w:numId w:val="23"/>
        </w:numPr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Chuyển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động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hình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>học</w:t>
      </w:r>
      <w:proofErr w:type="spellEnd"/>
      <w:r w:rsidRPr="007F1047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r w:rsidRPr="007F1047">
        <w:rPr>
          <w:rFonts w:ascii="Times New Roman" w:eastAsiaTheme="minorEastAsia" w:hAnsi="Times New Roman" w:cs="Times New Roman"/>
          <w:i/>
          <w:sz w:val="26"/>
          <w:szCs w:val="26"/>
        </w:rPr>
        <w:t>(Geometric Brownian motion),</w:t>
      </w:r>
    </w:p>
    <w:p w14:paraId="332F97DD" w14:textId="77777777" w:rsidR="003822B0" w:rsidRPr="00A04E27" w:rsidRDefault="003822B0" w:rsidP="003822B0">
      <w:pPr>
        <w:pStyle w:val="ListParagraph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43E1D1C7" w14:textId="77777777" w:rsidR="003822B0" w:rsidRPr="00A04E27" w:rsidRDefault="00FD7876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 xml:space="preserve"> 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box>
          <m:boxPr>
            <m:opEmu m:val="1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σ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+μ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 ;σ</m:t>
        </m:r>
        <m:r>
          <w:rPr>
            <w:rFonts w:ascii="Cambria Math" w:eastAsiaTheme="minorEastAsia" w:hAnsi="Cambria Math" w:cs="Times New Roman"/>
            <w:sz w:val="26"/>
            <w:szCs w:val="26"/>
          </w:rPr>
          <m:t>&gt;0 ;  μ∈R</m:t>
        </m:r>
      </m:oMath>
      <w:r w:rsidR="003822B0" w:rsidRPr="00A04E27">
        <w:rPr>
          <w:rFonts w:ascii="Times New Roman" w:eastAsiaTheme="minorEastAsia" w:hAnsi="Times New Roman" w:cs="Times New Roman"/>
          <w:sz w:val="26"/>
          <w:szCs w:val="26"/>
        </w:rPr>
        <w:t xml:space="preserve">.  </w:t>
      </w:r>
    </w:p>
    <w:p w14:paraId="493986A0" w14:textId="77777777" w:rsidR="003822B0" w:rsidRPr="00A04E27" w:rsidRDefault="003822B0" w:rsidP="003822B0">
      <w:pPr>
        <w:pStyle w:val="ListParagraph"/>
        <w:ind w:left="0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ôga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mậ</w:t>
      </w:r>
      <w:r>
        <w:rPr>
          <w:rFonts w:ascii="Times New Roman" w:eastAsiaTheme="minorEastAsia" w:hAnsi="Times New Roman" w:cs="Times New Roman"/>
          <w:sz w:val="26"/>
          <w:szCs w:val="26"/>
        </w:rPr>
        <w:t>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ộ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ươ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ứ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</w:p>
    <w:p w14:paraId="3EEE7EF8" w14:textId="77777777" w:rsidR="003822B0" w:rsidRPr="00A04E27" w:rsidRDefault="00FD7876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box>
          <m:boxPr>
            <m:opEmu m:val="1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f>
          <m:f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π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rad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lnx-μt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;  x</m:t>
        </m:r>
        <m:r>
          <w:rPr>
            <w:rFonts w:ascii="Cambria Math" w:eastAsiaTheme="minorEastAsia" w:hAnsi="Cambria Math" w:cs="Times New Roman"/>
            <w:sz w:val="26"/>
            <w:szCs w:val="26"/>
          </w:rPr>
          <m:t>&gt;0</m:t>
        </m:r>
      </m:oMath>
      <w:r w:rsidR="003822B0"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.</w:t>
      </w:r>
    </w:p>
    <w:p w14:paraId="5E89B793" w14:textId="77777777" w:rsidR="003822B0" w:rsidRPr="00A04E27" w:rsidRDefault="003822B0" w:rsidP="003822B0">
      <w:pPr>
        <w:pStyle w:val="ListParagraph"/>
        <w:ind w:left="0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Markov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huầ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hất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heo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hờ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ia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6454672E" w14:textId="77777777" w:rsidR="003822B0" w:rsidRPr="00A04E27" w:rsidRDefault="003822B0" w:rsidP="003822B0">
      <w:pPr>
        <w:pStyle w:val="ListParagraph"/>
        <w:numPr>
          <w:ilvl w:val="0"/>
          <w:numId w:val="22"/>
        </w:numPr>
        <w:ind w:left="851" w:hanging="28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K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vọ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15073551" w14:textId="77777777" w:rsidR="003822B0" w:rsidRPr="00A04E27" w:rsidRDefault="003822B0" w:rsidP="003822B0">
      <w:pPr>
        <w:pStyle w:val="ListParagraph"/>
        <w:ind w:firstLine="72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E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 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μ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.</w:t>
      </w:r>
    </w:p>
    <w:p w14:paraId="50952397" w14:textId="77777777" w:rsidR="003822B0" w:rsidRPr="00A04E27" w:rsidRDefault="003822B0" w:rsidP="003822B0">
      <w:pPr>
        <w:pStyle w:val="ListParagraph"/>
        <w:numPr>
          <w:ilvl w:val="0"/>
          <w:numId w:val="22"/>
        </w:numPr>
        <w:ind w:left="851" w:hanging="28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sa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</w:p>
    <w:p w14:paraId="0483366B" w14:textId="77777777" w:rsidR="003822B0" w:rsidRPr="00A04E27" w:rsidRDefault="003822B0" w:rsidP="003822B0">
      <w:pPr>
        <w:pStyle w:val="ListParagraph"/>
        <w:ind w:left="113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Var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 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μ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t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exp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8CB6330" w14:textId="77777777" w:rsidR="003822B0" w:rsidRPr="00E44CD8" w:rsidRDefault="003822B0" w:rsidP="003822B0">
      <w:pPr>
        <w:pStyle w:val="ListParagraph"/>
        <w:numPr>
          <w:ilvl w:val="2"/>
          <w:numId w:val="24"/>
        </w:numPr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>Chuyển</w:t>
      </w:r>
      <w:proofErr w:type="spellEnd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>động</w:t>
      </w:r>
      <w:proofErr w:type="spellEnd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 </w:t>
      </w:r>
      <w:proofErr w:type="spellStart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>tích</w:t>
      </w:r>
      <w:proofErr w:type="spellEnd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>phân</w:t>
      </w:r>
      <w:proofErr w:type="spellEnd"/>
      <w:r w:rsidRPr="00E44CD8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r w:rsidRPr="00E44CD8">
        <w:rPr>
          <w:rFonts w:ascii="Times New Roman" w:eastAsiaTheme="minorEastAsia" w:hAnsi="Times New Roman" w:cs="Times New Roman"/>
          <w:i/>
          <w:sz w:val="26"/>
          <w:szCs w:val="26"/>
        </w:rPr>
        <w:t>(Integrated Brownian motion).</w:t>
      </w:r>
    </w:p>
    <w:p w14:paraId="6DA90ABE" w14:textId="77777777" w:rsidR="003822B0" w:rsidRPr="00A04E27" w:rsidRDefault="003822B0" w:rsidP="003822B0">
      <w:pPr>
        <w:pStyle w:val="ListParagraph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090E00DB" w14:textId="77777777" w:rsidR="003822B0" w:rsidRPr="00A04E27" w:rsidRDefault="00FD7876" w:rsidP="003822B0">
      <w:pPr>
        <w:pStyle w:val="ListParagraph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4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</m:d>
          <m:box>
            <m:boxPr>
              <m:opEmu m:val="1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∶=</m:t>
              </m:r>
            </m:e>
          </m:box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W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ds ,</m:t>
              </m:r>
            </m:e>
          </m:nary>
        </m:oMath>
      </m:oMathPara>
    </w:p>
    <w:p w14:paraId="79437F56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</w:p>
    <w:p w14:paraId="2D7905C6" w14:textId="77777777" w:rsidR="003822B0" w:rsidRPr="00A04E27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>là m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ột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Gaussvớ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k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vọ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khô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và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sa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16DF3667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Var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Var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s</m:t>
                  </m:r>
                </m:e>
              </m:nary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-s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ds=</m:t>
          </m:r>
          <m:f>
            <m:f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den>
          </m:f>
        </m:oMath>
      </m:oMathPara>
    </w:p>
    <w:p w14:paraId="0C36CD1C" w14:textId="77777777" w:rsidR="003822B0" w:rsidRPr="00321298" w:rsidRDefault="003822B0" w:rsidP="003822B0">
      <w:pPr>
        <w:spacing w:line="264" w:lineRule="auto"/>
        <w:rPr>
          <w:rFonts w:ascii="Times New Roman" w:eastAsiaTheme="minorEastAsia" w:hAnsi="Times New Roman" w:cs="Times New Roman"/>
          <w:i/>
          <w:sz w:val="26"/>
          <w:szCs w:val="26"/>
        </w:rPr>
      </w:pPr>
      <w:r w:rsidRPr="00321298">
        <w:rPr>
          <w:rFonts w:ascii="Times New Roman" w:eastAsiaTheme="minorEastAsia" w:hAnsi="Times New Roman" w:cs="Times New Roman"/>
          <w:b/>
          <w:i/>
          <w:sz w:val="26"/>
          <w:szCs w:val="26"/>
        </w:rPr>
        <w:t>2.2.5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.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Chuyể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động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Brown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phản</w:t>
      </w:r>
      <w:proofErr w:type="spellEnd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02C72">
        <w:rPr>
          <w:rFonts w:ascii="Times New Roman" w:eastAsiaTheme="minorEastAsia" w:hAnsi="Times New Roman" w:cs="Times New Roman"/>
          <w:b/>
          <w:i/>
          <w:sz w:val="26"/>
          <w:szCs w:val="26"/>
        </w:rPr>
        <w:t>xạ</w:t>
      </w:r>
      <w:proofErr w:type="spellEnd"/>
    </w:p>
    <w:p w14:paraId="2D676DC9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Cho </w:t>
      </w: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 xml:space="preserve"> ;t≥0</m:t>
            </m:r>
          </m:e>
        </m:d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iêu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Kh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ngẫ</w:t>
      </w:r>
      <w:r>
        <w:rPr>
          <w:rFonts w:ascii="Times New Roman" w:eastAsiaTheme="minorEastAsia" w:hAnsi="Times New Roman" w:cs="Times New Roman"/>
          <w:sz w:val="26"/>
          <w:szCs w:val="26"/>
        </w:rPr>
        <w:t>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73EB7DDA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w:lastRenderedPageBreak/>
            <m:t>R</m:t>
          </m:r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</m:d>
          <m:box>
            <m:boxPr>
              <m:opEmu m:val="1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∶=</m:t>
              </m:r>
            </m:e>
          </m:box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B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,     nếu B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≥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B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,    nếu B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&lt;</m:t>
                    </m:r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0</m:t>
                    </m:r>
                  </m:e>
                </m:mr>
              </m:m>
            </m:e>
          </m:d>
        </m:oMath>
      </m:oMathPara>
    </w:p>
    <w:p w14:paraId="2C47F920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huyể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ộ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Brown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phản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xạ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602D0DE0" w14:textId="77777777" w:rsidR="003822B0" w:rsidRPr="00A04E27" w:rsidRDefault="003822B0" w:rsidP="003822B0">
      <w:pPr>
        <w:pStyle w:val="ListParagraph"/>
        <w:numPr>
          <w:ilvl w:val="0"/>
          <w:numId w:val="22"/>
        </w:numPr>
        <w:tabs>
          <w:tab w:val="left" w:pos="851"/>
        </w:tabs>
        <w:spacing w:line="264" w:lineRule="auto"/>
        <w:ind w:left="426" w:firstLine="141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kỳ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sz w:val="26"/>
          <w:szCs w:val="26"/>
        </w:rPr>
        <w:t>vọ</w:t>
      </w:r>
      <w:r>
        <w:rPr>
          <w:rFonts w:ascii="Times New Roman" w:eastAsiaTheme="minorEastAsia" w:hAnsi="Times New Roman" w:cs="Times New Roman"/>
          <w:sz w:val="26"/>
          <w:szCs w:val="26"/>
        </w:rPr>
        <w:t>ng</w:t>
      </w:r>
      <w:proofErr w:type="spellEnd"/>
      <w:r w:rsidRPr="00A04E27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3B7A2EA1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iCs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</m:d>
            </m:e>
          </m:nary>
          <m:sSub>
            <m:sSub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ϕ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dx=2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πt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exp</m:t>
          </m:r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t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dx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π</m:t>
                  </m:r>
                </m:den>
              </m:f>
            </m:e>
          </m:rad>
        </m:oMath>
      </m:oMathPara>
    </w:p>
    <w:p w14:paraId="595BB1AD" w14:textId="77777777" w:rsidR="003822B0" w:rsidRPr="00A04E27" w:rsidRDefault="003822B0" w:rsidP="003822B0">
      <w:pPr>
        <w:pStyle w:val="ListParagraph"/>
        <w:numPr>
          <w:ilvl w:val="0"/>
          <w:numId w:val="22"/>
        </w:numPr>
        <w:spacing w:line="264" w:lineRule="auto"/>
        <w:ind w:left="851" w:hanging="284"/>
        <w:contextualSpacing w:val="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A04E27">
        <w:rPr>
          <w:rFonts w:ascii="Times New Roman" w:eastAsiaTheme="minorEastAsia" w:hAnsi="Times New Roman" w:cs="Times New Roman"/>
          <w:iCs/>
          <w:sz w:val="26"/>
          <w:szCs w:val="26"/>
        </w:rPr>
        <w:t>Phương</w:t>
      </w:r>
      <w:proofErr w:type="spellEnd"/>
      <w:r w:rsidRPr="00A04E27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A04E27">
        <w:rPr>
          <w:rFonts w:ascii="Times New Roman" w:eastAsiaTheme="minorEastAsia" w:hAnsi="Times New Roman" w:cs="Times New Roman"/>
          <w:iCs/>
          <w:sz w:val="26"/>
          <w:szCs w:val="26"/>
        </w:rPr>
        <w:t>sai</w:t>
      </w:r>
      <w:proofErr w:type="spellEnd"/>
      <w:r w:rsidRPr="00A04E27">
        <w:rPr>
          <w:rFonts w:ascii="Times New Roman" w:eastAsiaTheme="minorEastAsia" w:hAnsi="Times New Roman" w:cs="Times New Roman"/>
          <w:iCs/>
          <w:sz w:val="26"/>
          <w:szCs w:val="26"/>
        </w:rPr>
        <w:t>:</w:t>
      </w:r>
    </w:p>
    <w:p w14:paraId="2DBC15DC" w14:textId="77777777" w:rsidR="003822B0" w:rsidRPr="00A04E27" w:rsidRDefault="003822B0" w:rsidP="003822B0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Var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t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π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π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6"/>
              <w:szCs w:val="26"/>
            </w:rPr>
            <m:t xml:space="preserve">t </m:t>
          </m:r>
        </m:oMath>
      </m:oMathPara>
    </w:p>
    <w:p w14:paraId="239F74DC" w14:textId="77777777" w:rsidR="003822B0" w:rsidRDefault="003822B0" w:rsidP="003822B0">
      <w:pPr>
        <w:pStyle w:val="ListParagraph"/>
        <w:spacing w:line="264" w:lineRule="auto"/>
        <w:ind w:firstLine="72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&lt;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/R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=x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y≤B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≤y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y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ϕ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z-x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dz</m:t>
            </m:r>
          </m:e>
        </m:nary>
      </m:oMath>
      <w:r w:rsidRPr="00A04E27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752F0E4" w14:textId="77777777" w:rsidR="003822B0" w:rsidRDefault="003822B0" w:rsidP="003822B0">
      <w:pPr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3F033EC" w14:textId="77777777" w:rsidR="003822B0" w:rsidRPr="00EC5967" w:rsidRDefault="003822B0" w:rsidP="003822B0">
      <w:pPr>
        <w:pStyle w:val="ListParagraph"/>
        <w:spacing w:line="254" w:lineRule="auto"/>
        <w:ind w:left="0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3. </w:t>
      </w:r>
      <w:r w:rsidRPr="00EC5967">
        <w:rPr>
          <w:rFonts w:ascii="Times New Roman" w:eastAsiaTheme="minorEastAsia" w:hAnsi="Times New Roman" w:cs="Times New Roman"/>
          <w:b/>
          <w:i/>
          <w:sz w:val="26"/>
          <w:szCs w:val="26"/>
        </w:rPr>
        <w:t>TÍCH PHÂN NGẪU NH</w:t>
      </w: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I</w:t>
      </w:r>
      <w:r w:rsidRPr="00EC5967">
        <w:rPr>
          <w:rFonts w:ascii="Times New Roman" w:eastAsiaTheme="minorEastAsia" w:hAnsi="Times New Roman" w:cs="Times New Roman"/>
          <w:b/>
          <w:i/>
          <w:sz w:val="26"/>
          <w:szCs w:val="26"/>
        </w:rPr>
        <w:t>ÊN ITÔ</w:t>
      </w:r>
    </w:p>
    <w:p w14:paraId="31049716" w14:textId="77777777" w:rsidR="003822B0" w:rsidRPr="007C3DC4" w:rsidRDefault="003822B0" w:rsidP="003822B0">
      <w:pPr>
        <w:spacing w:line="254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2.3</w:t>
      </w:r>
      <w:r w:rsidRPr="00EB7DAB">
        <w:rPr>
          <w:rFonts w:ascii="Times New Roman" w:hAnsi="Times New Roman" w:cs="Times New Roman"/>
          <w:b/>
          <w:i/>
          <w:sz w:val="26"/>
          <w:szCs w:val="26"/>
        </w:rPr>
        <w:t>.1</w:t>
      </w:r>
      <w:r>
        <w:rPr>
          <w:rFonts w:ascii="Times New Roman" w:hAnsi="Times New Roman" w:cs="Times New Roman"/>
          <w:b/>
          <w:i/>
          <w:sz w:val="26"/>
          <w:szCs w:val="26"/>
        </w:rPr>
        <w:t>.</w:t>
      </w:r>
      <w:r w:rsidRPr="00EB7DAB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B7DAB">
        <w:rPr>
          <w:rFonts w:ascii="Times New Roman" w:hAnsi="Times New Roman" w:cs="Times New Roman"/>
          <w:b/>
          <w:i/>
          <w:sz w:val="26"/>
          <w:szCs w:val="26"/>
        </w:rPr>
        <w:t>Đị</w:t>
      </w:r>
      <w:r>
        <w:rPr>
          <w:rFonts w:ascii="Times New Roman" w:hAnsi="Times New Roman" w:cs="Times New Roman"/>
          <w:b/>
          <w:i/>
          <w:sz w:val="26"/>
          <w:szCs w:val="26"/>
        </w:rPr>
        <w:t>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</w:p>
    <w:p w14:paraId="1825033B" w14:textId="77777777" w:rsidR="003822B0" w:rsidRPr="00FE70A2" w:rsidRDefault="003822B0" w:rsidP="003822B0">
      <w:pPr>
        <w:spacing w:line="254" w:lineRule="auto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 w:rsidRPr="00FE70A2">
        <w:rPr>
          <w:rFonts w:ascii="Times New Roman" w:hAnsi="Times New Roman" w:cs="Times New Roman"/>
          <w:sz w:val="26"/>
          <w:szCs w:val="26"/>
        </w:rPr>
        <w:t xml:space="preserve">Cho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840" w:dyaOrig="360" w14:anchorId="5CC42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1.75pt" o:ole="">
            <v:imagedata r:id="rId10" o:title=""/>
          </v:shape>
          <o:OLEObject Type="Embed" ProgID="Equation.DSMT4" ShapeID="_x0000_i1025" DrawAspect="Content" ObjectID="_1663311713" r:id="rId11"/>
        </w:object>
      </w:r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và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320" w:dyaOrig="380" w14:anchorId="6C40598D">
          <v:shape id="_x0000_i1026" type="#_x0000_t75" style="width:14.25pt;height:21.75pt" o:ole="">
            <v:imagedata r:id="rId12" o:title=""/>
          </v:shape>
          <o:OLEObject Type="Embed" ProgID="Equation.DSMT4" ShapeID="_x0000_i1026" DrawAspect="Content" ObjectID="_1663311714" r:id="rId13"/>
        </w:object>
      </w:r>
      <w:r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Brown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huẩ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>)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7BB85B39">
          <v:shape id="_x0000_i1027" type="#_x0000_t75" style="width:14.25pt;height:21.75pt" o:ole="">
            <v:imagedata r:id="rId14" o:title=""/>
          </v:shape>
          <o:OLEObject Type="Embed" ProgID="Equation.DSMT4" ShapeID="_x0000_i1027" DrawAspect="Content" ObjectID="_1663311715" r:id="rId15"/>
        </w:object>
      </w:r>
      <w:r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sz w:val="26"/>
          <w:szCs w:val="26"/>
        </w:rPr>
        <w:t xml:space="preserve">và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6"/>
          <w:sz w:val="26"/>
          <w:szCs w:val="26"/>
        </w:rPr>
        <w:object w:dxaOrig="980" w:dyaOrig="300" w14:anchorId="6A909436">
          <v:shape id="_x0000_i1028" type="#_x0000_t75" style="width:50.25pt;height:14.25pt" o:ole="">
            <v:imagedata r:id="rId16" o:title=""/>
          </v:shape>
          <o:OLEObject Type="Embed" ProgID="Equation.DSMT4" ShapeID="_x0000_i1028" DrawAspect="Content" ObjectID="_1663311716" r:id="rId17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 [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a,b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>] :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2920" w:dyaOrig="380" w14:anchorId="4792DB38">
          <v:shape id="_x0000_i1029" type="#_x0000_t75" style="width:2in;height:21.75pt" o:ole="">
            <v:imagedata r:id="rId18" o:title=""/>
          </v:shape>
          <o:OLEObject Type="Embed" ProgID="Equation.DSMT4" ShapeID="_x0000_i1029" DrawAspect="Content" ObjectID="_1663311717" r:id="rId19"/>
        </w:object>
      </w:r>
    </w:p>
    <w:p w14:paraId="5EF9B8E9" w14:textId="77777777" w:rsidR="003822B0" w:rsidRPr="00FE70A2" w:rsidRDefault="003822B0" w:rsidP="003822B0">
      <w:pPr>
        <w:spacing w:line="25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FE70A2">
        <w:rPr>
          <w:rFonts w:ascii="Times New Roman" w:hAnsi="Times New Roman" w:cs="Times New Roman"/>
          <w:position w:val="-32"/>
          <w:sz w:val="26"/>
          <w:szCs w:val="26"/>
        </w:rPr>
        <w:object w:dxaOrig="4500" w:dyaOrig="780" w14:anchorId="67F0D9FE">
          <v:shape id="_x0000_i1030" type="#_x0000_t75" style="width:223.5pt;height:43.5pt" o:ole="">
            <v:imagedata r:id="rId20" o:title=""/>
          </v:shape>
          <o:OLEObject Type="Embed" ProgID="Equation.DSMT4" ShapeID="_x0000_i1030" DrawAspect="Content" ObjectID="_1663311718" r:id="rId21"/>
        </w:object>
      </w:r>
    </w:p>
    <w:p w14:paraId="2D37B19D" w14:textId="77777777" w:rsidR="003822B0" w:rsidRPr="00FE70A2" w:rsidRDefault="003822B0" w:rsidP="003822B0">
      <w:pPr>
        <w:spacing w:line="25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900" w:dyaOrig="380" w14:anchorId="1DE7DFA2">
          <v:shape id="_x0000_i1031" type="#_x0000_t75" style="width:43.5pt;height:21.75pt" o:ole="">
            <v:imagedata r:id="rId22" o:title=""/>
          </v:shape>
          <o:OLEObject Type="Embed" ProgID="Equation.DSMT4" ShapeID="_x0000_i1031" DrawAspect="Content" ObjectID="_1663311719" r:id="rId23"/>
        </w:objec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840" w:dyaOrig="360" w14:anchorId="637B1514">
          <v:shape id="_x0000_i1032" type="#_x0000_t75" style="width:43.5pt;height:21.75pt" o:ole="">
            <v:imagedata r:id="rId24" o:title=""/>
          </v:shape>
          <o:OLEObject Type="Embed" ProgID="Equation.DSMT4" ShapeID="_x0000_i1032" DrawAspect="Content" ObjectID="_1663311720" r:id="rId25"/>
        </w:objec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mú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780" w:dyaOrig="380" w14:anchorId="03E48832">
          <v:shape id="_x0000_i1033" type="#_x0000_t75" style="width:43.5pt;height:21.75pt" o:ole="">
            <v:imagedata r:id="rId26" o:title=""/>
          </v:shape>
          <o:OLEObject Type="Embed" ProgID="Equation.DSMT4" ShapeID="_x0000_i1033" DrawAspect="Content" ObjectID="_1663311721" r:id="rId27"/>
        </w:object>
      </w:r>
      <w:r w:rsidRPr="00FE70A2">
        <w:rPr>
          <w:rFonts w:ascii="Times New Roman" w:hAnsi="Times New Roman" w:cs="Times New Roman"/>
          <w:sz w:val="26"/>
          <w:szCs w:val="26"/>
        </w:rPr>
        <w:t>.</w:t>
      </w:r>
    </w:p>
    <w:p w14:paraId="4CA5AE40" w14:textId="77777777" w:rsidR="003822B0" w:rsidRPr="00FE70A2" w:rsidRDefault="003822B0" w:rsidP="003822B0">
      <w:pPr>
        <w:spacing w:line="25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E70A2">
        <w:rPr>
          <w:rFonts w:ascii="Times New Roman" w:hAnsi="Times New Roman" w:cs="Times New Roman"/>
          <w:sz w:val="26"/>
          <w:szCs w:val="26"/>
        </w:rPr>
        <w:t xml:space="preserve">Ta 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780" w:dyaOrig="380" w14:anchorId="7149972A">
          <v:shape id="_x0000_i1034" type="#_x0000_t75" style="width:43.5pt;height:21.75pt" o:ole="">
            <v:imagedata r:id="rId26" o:title=""/>
          </v:shape>
          <o:OLEObject Type="Embed" ProgID="Equation.DSMT4" ShapeID="_x0000_i1034" DrawAspect="Content" ObjectID="_1663311722" r:id="rId28"/>
        </w:object>
      </w:r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:  </w:t>
      </w:r>
      <w:r w:rsidRPr="00FE70A2">
        <w:rPr>
          <w:rFonts w:ascii="Times New Roman" w:hAnsi="Times New Roman" w:cs="Times New Roman"/>
          <w:position w:val="-22"/>
          <w:sz w:val="26"/>
          <w:szCs w:val="26"/>
        </w:rPr>
        <w:object w:dxaOrig="1860" w:dyaOrig="480" w14:anchorId="2F391E85">
          <v:shape id="_x0000_i1035" type="#_x0000_t75" style="width:93.75pt;height:21.75pt" o:ole="">
            <v:imagedata r:id="rId29" o:title=""/>
          </v:shape>
          <o:OLEObject Type="Embed" ProgID="Equation.DSMT4" ShapeID="_x0000_i1035" DrawAspect="Content" ObjectID="_1663311723" r:id="rId30"/>
        </w:object>
      </w:r>
    </w:p>
    <w:p w14:paraId="0B1A9B67" w14:textId="77777777" w:rsidR="003822B0" w:rsidRPr="00FE70A2" w:rsidRDefault="003822B0" w:rsidP="003822B0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E70A2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ồ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720" w:dyaOrig="420" w14:anchorId="3D549C53">
          <v:shape id="_x0000_i1036" type="#_x0000_t75" style="width:36pt;height:21.75pt" o:ole="">
            <v:imagedata r:id="rId31" o:title=""/>
          </v:shape>
          <o:OLEObject Type="Embed" ProgID="Equation.DSMT4" ShapeID="_x0000_i1036" DrawAspect="Content" ObjectID="_1663311724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16C88334" w14:textId="77777777" w:rsidR="003822B0" w:rsidRPr="00FE70A2" w:rsidRDefault="003822B0" w:rsidP="003822B0">
      <w:pPr>
        <w:spacing w:line="288" w:lineRule="auto"/>
        <w:ind w:left="1134"/>
        <w:rPr>
          <w:rFonts w:ascii="Times New Roman" w:hAnsi="Times New Roman" w:cs="Times New Roman"/>
          <w:sz w:val="26"/>
          <w:szCs w:val="26"/>
        </w:rPr>
      </w:pP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3480" w:dyaOrig="420" w14:anchorId="71FDE4FB">
          <v:shape id="_x0000_i1037" type="#_x0000_t75" style="width:172.5pt;height:21.75pt" o:ole="">
            <v:imagedata r:id="rId33" o:title=""/>
          </v:shape>
          <o:OLEObject Type="Embed" ProgID="Equation.DSMT4" ShapeID="_x0000_i1037" DrawAspect="Content" ObjectID="_1663311725" r:id="rId34"/>
        </w:object>
      </w:r>
    </w:p>
    <w:p w14:paraId="255E31FE" w14:textId="77777777" w:rsidR="003822B0" w:rsidRPr="00FE70A2" w:rsidRDefault="003822B0" w:rsidP="003822B0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 w:rsidRPr="00FE70A2">
        <w:rPr>
          <w:rFonts w:ascii="Times New Roman" w:hAnsi="Times New Roman" w:cs="Times New Roman"/>
          <w:sz w:val="26"/>
          <w:szCs w:val="26"/>
        </w:rPr>
        <w:t>hì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720" w:dyaOrig="420" w14:anchorId="3446604E">
          <v:shape id="_x0000_i1038" type="#_x0000_t75" style="width:36pt;height:21.75pt" o:ole="">
            <v:imagedata r:id="rId31" o:title=""/>
          </v:shape>
          <o:OLEObject Type="Embed" ProgID="Equation.DSMT4" ShapeID="_x0000_i1038" DrawAspect="Content" ObjectID="_1663311726" r:id="rId35"/>
        </w:object>
      </w:r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840" w:dyaOrig="360" w14:anchorId="0AE95234">
          <v:shape id="_x0000_i1039" type="#_x0000_t75" style="width:43.5pt;height:21.75pt" o:ole="">
            <v:imagedata r:id="rId36" o:title=""/>
          </v:shape>
          <o:OLEObject Type="Embed" ProgID="Equation.DSMT4" ShapeID="_x0000_i1039" DrawAspect="Content" ObjectID="_1663311727" r:id="rId37"/>
        </w:object>
      </w:r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0"/>
          <w:sz w:val="26"/>
          <w:szCs w:val="26"/>
        </w:rPr>
        <w:object w:dxaOrig="620" w:dyaOrig="340" w14:anchorId="34033B68">
          <v:shape id="_x0000_i1040" type="#_x0000_t75" style="width:28.5pt;height:14.25pt" o:ole="">
            <v:imagedata r:id="rId38" o:title=""/>
          </v:shape>
          <o:OLEObject Type="Embed" ProgID="Equation.DSMT4" ShapeID="_x0000_i1040" DrawAspect="Content" ObjectID="_1663311728" r:id="rId39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proofErr w:type="spellStart"/>
      <w:r>
        <w:rPr>
          <w:rFonts w:ascii="Times New Roman" w:hAnsi="Times New Roman" w:cs="Times New Roman"/>
          <w:sz w:val="26"/>
          <w:szCs w:val="26"/>
        </w:rPr>
        <w:t>ký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  <w:r w:rsidRPr="00FE70A2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29B0976B" w14:textId="77777777" w:rsidR="003822B0" w:rsidRPr="00EB7DAB" w:rsidRDefault="003822B0" w:rsidP="003822B0">
      <w:pPr>
        <w:spacing w:line="288" w:lineRule="auto"/>
        <w:ind w:left="1134"/>
        <w:rPr>
          <w:rFonts w:ascii="Times New Roman" w:hAnsi="Times New Roman" w:cs="Times New Roman"/>
          <w:sz w:val="26"/>
          <w:szCs w:val="26"/>
        </w:rPr>
      </w:pPr>
      <w:r w:rsidRPr="00EB7DAB">
        <w:rPr>
          <w:rFonts w:ascii="Times New Roman" w:hAnsi="Times New Roman" w:cs="Times New Roman"/>
          <w:position w:val="-36"/>
          <w:sz w:val="26"/>
          <w:szCs w:val="26"/>
        </w:rPr>
        <w:object w:dxaOrig="1840" w:dyaOrig="859" w14:anchorId="7B0AC631">
          <v:shape id="_x0000_i1041" type="#_x0000_t75" style="width:93.75pt;height:43.5pt" o:ole="">
            <v:imagedata r:id="rId40" o:title=""/>
          </v:shape>
          <o:OLEObject Type="Embed" ProgID="Equation.DSMT4" ShapeID="_x0000_i1041" DrawAspect="Content" ObjectID="_1663311729" r:id="rId41"/>
        </w:object>
      </w:r>
    </w:p>
    <w:p w14:paraId="76ADBBE9" w14:textId="77777777" w:rsidR="003822B0" w:rsidRPr="00FE70A2" w:rsidRDefault="003822B0" w:rsidP="003822B0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E70A2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720" w:dyaOrig="420" w14:anchorId="67623597">
          <v:shape id="_x0000_i1042" type="#_x0000_t75" style="width:36pt;height:21.75pt" o:ole="">
            <v:imagedata r:id="rId31" o:title=""/>
          </v:shape>
          <o:OLEObject Type="Embed" ProgID="Equation.DSMT4" ShapeID="_x0000_i1042" DrawAspect="Content" ObjectID="_1663311730" r:id="rId42"/>
        </w:object>
      </w:r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12"/>
          <w:sz w:val="26"/>
          <w:szCs w:val="26"/>
        </w:rPr>
        <w:object w:dxaOrig="720" w:dyaOrig="380" w14:anchorId="3DAEE25C">
          <v:shape id="_x0000_i1043" type="#_x0000_t75" style="width:36pt;height:21.75pt" o:ole="">
            <v:imagedata r:id="rId43" o:title=""/>
          </v:shape>
          <o:OLEObject Type="Embed" ProgID="Equation.DSMT4" ShapeID="_x0000_i1043" DrawAspect="Content" ObjectID="_1663311731" r:id="rId44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proofErr w:type="spellStart"/>
      <w:r>
        <w:rPr>
          <w:rFonts w:ascii="Times New Roman" w:hAnsi="Times New Roman" w:cs="Times New Roman"/>
          <w:sz w:val="26"/>
          <w:szCs w:val="26"/>
        </w:rPr>
        <w:t>ký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E70A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E70A2">
        <w:rPr>
          <w:rFonts w:ascii="Times New Roman" w:hAnsi="Times New Roman" w:cs="Times New Roman"/>
          <w:sz w:val="26"/>
          <w:szCs w:val="26"/>
        </w:rPr>
        <w:t xml:space="preserve"> </w:t>
      </w:r>
      <w:r w:rsidRPr="00FE70A2">
        <w:rPr>
          <w:rFonts w:ascii="Times New Roman" w:hAnsi="Times New Roman" w:cs="Times New Roman"/>
          <w:position w:val="-22"/>
          <w:sz w:val="26"/>
          <w:szCs w:val="26"/>
        </w:rPr>
        <w:object w:dxaOrig="1219" w:dyaOrig="480" w14:anchorId="792EAA9A">
          <v:shape id="_x0000_i1044" type="#_x0000_t75" style="width:57.75pt;height:21.75pt" o:ole="">
            <v:imagedata r:id="rId45" o:title=""/>
          </v:shape>
          <o:OLEObject Type="Embed" ProgID="Equation.DSMT4" ShapeID="_x0000_i1044" DrawAspect="Content" ObjectID="_1663311732" r:id="rId46"/>
        </w:object>
      </w:r>
    </w:p>
    <w:p w14:paraId="020EC3E6" w14:textId="77777777" w:rsidR="003822B0" w:rsidRPr="00472773" w:rsidRDefault="003822B0" w:rsidP="003822B0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5967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r w:rsidRPr="00EC5967">
        <w:rPr>
          <w:rFonts w:ascii="Times New Roman" w:hAnsi="Times New Roman" w:cs="Times New Roman"/>
          <w:position w:val="-12"/>
          <w:sz w:val="26"/>
          <w:szCs w:val="26"/>
        </w:rPr>
        <w:object w:dxaOrig="840" w:dyaOrig="360" w14:anchorId="0E53C538">
          <v:shape id="_x0000_i1045" type="#_x0000_t75" style="width:43.5pt;height:21.75pt" o:ole="">
            <v:imagedata r:id="rId47" o:title=""/>
          </v:shape>
          <o:OLEObject Type="Embed" ProgID="Equation.DSMT4" ShapeID="_x0000_i1045" DrawAspect="Content" ObjectID="_1663311733" r:id="rId48"/>
        </w:object>
      </w:r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EC5967">
        <w:rPr>
          <w:rFonts w:ascii="Times New Roman" w:hAnsi="Times New Roman" w:cs="Times New Roman"/>
          <w:position w:val="-36"/>
          <w:sz w:val="26"/>
          <w:szCs w:val="26"/>
        </w:rPr>
        <w:object w:dxaOrig="6140" w:dyaOrig="859" w14:anchorId="3EC19EC8">
          <v:shape id="_x0000_i1046" type="#_x0000_t75" style="width:295.5pt;height:43.5pt" o:ole="">
            <v:imagedata r:id="rId49" o:title=""/>
          </v:shape>
          <o:OLEObject Type="Embed" ProgID="Equation.DSMT4" ShapeID="_x0000_i1046" DrawAspect="Content" ObjectID="_1663311734" r:id="rId50"/>
        </w:object>
      </w:r>
    </w:p>
    <w:p w14:paraId="0B7DF18D" w14:textId="77777777" w:rsidR="003822B0" w:rsidRPr="00331F3A" w:rsidRDefault="003822B0" w:rsidP="003822B0">
      <w:pPr>
        <w:spacing w:line="288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331F3A">
        <w:rPr>
          <w:rFonts w:ascii="Times New Roman" w:hAnsi="Times New Roman" w:cs="Times New Roman"/>
          <w:b/>
          <w:i/>
          <w:sz w:val="26"/>
          <w:szCs w:val="26"/>
        </w:rPr>
        <w:t>1.3.2</w:t>
      </w:r>
      <w:r>
        <w:rPr>
          <w:rFonts w:ascii="Times New Roman" w:hAnsi="Times New Roman" w:cs="Times New Roman"/>
          <w:b/>
          <w:i/>
          <w:sz w:val="26"/>
          <w:szCs w:val="26"/>
        </w:rPr>
        <w:t>.</w:t>
      </w:r>
      <w:r w:rsidRPr="00331F3A">
        <w:rPr>
          <w:rFonts w:ascii="Times New Roman" w:hAnsi="Times New Roman" w:cs="Times New Roman"/>
          <w:b/>
          <w:i/>
          <w:sz w:val="26"/>
          <w:szCs w:val="26"/>
        </w:rPr>
        <w:t xml:space="preserve">  </w:t>
      </w:r>
      <w:proofErr w:type="spellStart"/>
      <w:r w:rsidRPr="00331F3A">
        <w:rPr>
          <w:rFonts w:ascii="Times New Roman" w:hAnsi="Times New Roman" w:cs="Times New Roman"/>
          <w:b/>
          <w:i/>
          <w:sz w:val="26"/>
          <w:szCs w:val="26"/>
        </w:rPr>
        <w:t>Tính</w:t>
      </w:r>
      <w:proofErr w:type="spellEnd"/>
      <w:r w:rsidRPr="00331F3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1F3A">
        <w:rPr>
          <w:rFonts w:ascii="Times New Roman" w:hAnsi="Times New Roman" w:cs="Times New Roman"/>
          <w:b/>
          <w:i/>
          <w:sz w:val="26"/>
          <w:szCs w:val="26"/>
        </w:rPr>
        <w:t>chất</w:t>
      </w:r>
      <w:proofErr w:type="spellEnd"/>
      <w:r w:rsidRPr="00331F3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1F3A">
        <w:rPr>
          <w:rFonts w:ascii="Times New Roman" w:hAnsi="Times New Roman" w:cs="Times New Roman"/>
          <w:b/>
          <w:i/>
          <w:sz w:val="26"/>
          <w:szCs w:val="26"/>
        </w:rPr>
        <w:t>của</w:t>
      </w:r>
      <w:proofErr w:type="spellEnd"/>
      <w:r w:rsidRPr="00331F3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1F3A">
        <w:rPr>
          <w:rFonts w:ascii="Times New Roman" w:hAnsi="Times New Roman" w:cs="Times New Roman"/>
          <w:b/>
          <w:i/>
          <w:sz w:val="26"/>
          <w:szCs w:val="26"/>
        </w:rPr>
        <w:t>tích</w:t>
      </w:r>
      <w:proofErr w:type="spellEnd"/>
      <w:r w:rsidRPr="00331F3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1F3A">
        <w:rPr>
          <w:rFonts w:ascii="Times New Roman" w:hAnsi="Times New Roman" w:cs="Times New Roman"/>
          <w:b/>
          <w:i/>
          <w:sz w:val="26"/>
          <w:szCs w:val="26"/>
        </w:rPr>
        <w:t>phân</w:t>
      </w:r>
      <w:proofErr w:type="spellEnd"/>
      <w:r w:rsidRPr="00331F3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1F3A">
        <w:rPr>
          <w:rFonts w:ascii="Times New Roman" w:hAnsi="Times New Roman" w:cs="Times New Roman"/>
          <w:b/>
          <w:i/>
          <w:sz w:val="26"/>
          <w:szCs w:val="26"/>
        </w:rPr>
        <w:t>Itô</w:t>
      </w:r>
      <w:proofErr w:type="spellEnd"/>
    </w:p>
    <w:p w14:paraId="79A85B07" w14:textId="77777777" w:rsidR="003822B0" w:rsidRPr="00006BA4" w:rsidRDefault="003822B0" w:rsidP="003822B0">
      <w:pPr>
        <w:pStyle w:val="ListParagraph"/>
        <w:numPr>
          <w:ilvl w:val="0"/>
          <w:numId w:val="22"/>
        </w:numPr>
        <w:spacing w:line="288" w:lineRule="auto"/>
        <w:ind w:left="851" w:hanging="284"/>
        <w:contextualSpacing w:val="0"/>
        <w:rPr>
          <w:rFonts w:ascii="Times New Roman" w:hAnsi="Times New Roman" w:cs="Times New Roman"/>
          <w:sz w:val="26"/>
          <w:szCs w:val="26"/>
        </w:rPr>
      </w:pPr>
      <w:proofErr w:type="spellStart"/>
      <w:r w:rsidRPr="00006BA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06B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06BA4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006B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06BA4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006B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06BA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06BA4">
        <w:rPr>
          <w:rFonts w:ascii="Times New Roman" w:hAnsi="Times New Roman" w:cs="Times New Roman"/>
          <w:sz w:val="26"/>
          <w:szCs w:val="26"/>
        </w:rPr>
        <w:t xml:space="preserve">: </w:t>
      </w:r>
      <w:r w:rsidRPr="00EC5967">
        <w:object w:dxaOrig="6619" w:dyaOrig="859" w14:anchorId="24F5234B">
          <v:shape id="_x0000_i1047" type="#_x0000_t75" style="width:331.5pt;height:43.5pt" o:ole="">
            <v:imagedata r:id="rId51" o:title=""/>
          </v:shape>
          <o:OLEObject Type="Embed" ProgID="Equation.DSMT4" ShapeID="_x0000_i1047" DrawAspect="Content" ObjectID="_1663311735" r:id="rId52"/>
        </w:object>
      </w:r>
    </w:p>
    <w:p w14:paraId="4AB92434" w14:textId="77777777" w:rsidR="003822B0" w:rsidRPr="00EC5967" w:rsidRDefault="003822B0" w:rsidP="003822B0">
      <w:pPr>
        <w:pStyle w:val="ListParagraph"/>
        <w:numPr>
          <w:ilvl w:val="0"/>
          <w:numId w:val="22"/>
        </w:numPr>
        <w:spacing w:line="288" w:lineRule="auto"/>
        <w:ind w:left="851" w:hanging="284"/>
        <w:contextualSpacing w:val="0"/>
        <w:rPr>
          <w:rFonts w:ascii="Times New Roman" w:hAnsi="Times New Roman" w:cs="Times New Roman"/>
          <w:sz w:val="26"/>
          <w:szCs w:val="26"/>
        </w:rPr>
      </w:pPr>
      <w:proofErr w:type="spellStart"/>
      <w:r w:rsidRPr="00EC5967">
        <w:rPr>
          <w:rFonts w:ascii="Times New Roman" w:hAnsi="Times New Roman" w:cs="Times New Roman"/>
          <w:sz w:val="26"/>
          <w:szCs w:val="26"/>
        </w:rPr>
        <w:t>Kỳ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vọng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>:</w:t>
      </w:r>
    </w:p>
    <w:p w14:paraId="3BAEB595" w14:textId="77777777" w:rsidR="003822B0" w:rsidRPr="00EC5967" w:rsidRDefault="003822B0" w:rsidP="003822B0">
      <w:pPr>
        <w:pStyle w:val="ListParagraph"/>
        <w:spacing w:line="288" w:lineRule="auto"/>
        <w:ind w:left="851"/>
        <w:contextualSpacing w:val="0"/>
        <w:rPr>
          <w:rFonts w:ascii="Times New Roman" w:hAnsi="Times New Roman" w:cs="Times New Roman"/>
          <w:position w:val="-36"/>
          <w:sz w:val="26"/>
          <w:szCs w:val="26"/>
        </w:rPr>
      </w:pPr>
      <w:r w:rsidRPr="00EC5967">
        <w:object w:dxaOrig="2100" w:dyaOrig="859" w14:anchorId="6B57B668">
          <v:shape id="_x0000_i1048" type="#_x0000_t75" style="width:108pt;height:43.5pt" o:ole="">
            <v:imagedata r:id="rId53" o:title=""/>
          </v:shape>
          <o:OLEObject Type="Embed" ProgID="Equation.DSMT4" ShapeID="_x0000_i1048" DrawAspect="Content" ObjectID="_1663311736" r:id="rId54"/>
        </w:object>
      </w:r>
    </w:p>
    <w:p w14:paraId="3878F50A" w14:textId="77777777" w:rsidR="003822B0" w:rsidRDefault="003822B0" w:rsidP="003822B0">
      <w:pPr>
        <w:pStyle w:val="ListParagraph"/>
        <w:numPr>
          <w:ilvl w:val="0"/>
          <w:numId w:val="25"/>
        </w:numPr>
        <w:spacing w:line="288" w:lineRule="auto"/>
        <w:ind w:left="851" w:hanging="284"/>
        <w:contextualSpacing w:val="0"/>
        <w:rPr>
          <w:rFonts w:ascii="Times New Roman" w:hAnsi="Times New Roman" w:cs="Times New Roman"/>
          <w:sz w:val="26"/>
          <w:szCs w:val="26"/>
        </w:rPr>
      </w:pPr>
      <w:proofErr w:type="spellStart"/>
      <w:r w:rsidRPr="00EC5967">
        <w:rPr>
          <w:rFonts w:ascii="Times New Roman" w:hAnsi="Times New Roman" w:cs="Times New Roman"/>
          <w:sz w:val="26"/>
          <w:szCs w:val="26"/>
        </w:rPr>
        <w:t>Đẳng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cự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5967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EC5967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135D474B" w14:textId="77777777" w:rsidR="003822B0" w:rsidRPr="00F36D7E" w:rsidRDefault="003822B0" w:rsidP="003822B0">
      <w:pPr>
        <w:pStyle w:val="ListParagraph"/>
        <w:spacing w:line="288" w:lineRule="auto"/>
        <w:ind w:left="851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sup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,ω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d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6"/>
              <w:szCs w:val="26"/>
            </w:rPr>
            <m:t>=E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,ω</m:t>
                      </m:r>
                    </m:e>
                  </m:d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s</m:t>
                  </m:r>
                </m:e>
              </m:nary>
            </m:e>
          </m:d>
        </m:oMath>
      </m:oMathPara>
    </w:p>
    <w:p w14:paraId="7C84C6BC" w14:textId="77777777" w:rsidR="003822B0" w:rsidRPr="00F36D7E" w:rsidRDefault="003822B0" w:rsidP="003822B0">
      <w:pPr>
        <w:pStyle w:val="ListParagraph"/>
        <w:numPr>
          <w:ilvl w:val="0"/>
          <w:numId w:val="25"/>
        </w:numPr>
        <w:spacing w:line="257" w:lineRule="auto"/>
        <w:ind w:left="851" w:hanging="284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ọ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0CC906DF" w14:textId="77777777" w:rsidR="003822B0" w:rsidRPr="00296343" w:rsidRDefault="003822B0" w:rsidP="003822B0">
      <w:pPr>
        <w:pStyle w:val="ListParagraph"/>
        <w:spacing w:line="257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</w:p>
    <w:p w14:paraId="17195422" w14:textId="77777777" w:rsidR="003822B0" w:rsidRPr="002A5E91" w:rsidRDefault="003822B0" w:rsidP="003822B0">
      <w:pPr>
        <w:pStyle w:val="ListParagraph"/>
        <w:spacing w:line="257" w:lineRule="auto"/>
        <w:ind w:left="851"/>
        <w:contextualSpacing w:val="0"/>
        <w:rPr>
          <w:rFonts w:ascii="Times New Roman" w:hAnsi="Times New Roman" w:cs="Times New Roman"/>
          <w:position w:val="-36"/>
          <w:sz w:val="26"/>
          <w:szCs w:val="26"/>
        </w:rPr>
      </w:pPr>
      <w:r w:rsidRPr="00EC5967">
        <w:object w:dxaOrig="5980" w:dyaOrig="900" w14:anchorId="1EFD9C89">
          <v:shape id="_x0000_i1049" type="#_x0000_t75" style="width:302.25pt;height:43.5pt" o:ole="">
            <v:imagedata r:id="rId55" o:title=""/>
          </v:shape>
          <o:OLEObject Type="Embed" ProgID="Equation.DSMT4" ShapeID="_x0000_i1049" DrawAspect="Content" ObjectID="_1663311737" r:id="rId56"/>
        </w:object>
      </w:r>
    </w:p>
    <w:p w14:paraId="41BD5BE4" w14:textId="77777777" w:rsidR="003822B0" w:rsidRDefault="003822B0" w:rsidP="003822B0">
      <w:pPr>
        <w:tabs>
          <w:tab w:val="left" w:pos="4918"/>
        </w:tabs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Ví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dụ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: 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S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; trong đó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là quá trình  Wiener tiêu chu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ẩ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187B14DE" w14:textId="77777777" w:rsidR="003822B0" w:rsidRDefault="003822B0" w:rsidP="003822B0">
      <w:pPr>
        <w:tabs>
          <w:tab w:val="left" w:pos="4918"/>
        </w:tabs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ướ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h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xé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ổng</w:t>
      </w:r>
      <w:proofErr w:type="spellEnd"/>
    </w:p>
    <w:p w14:paraId="44DC56B9" w14:textId="77777777" w:rsidR="003822B0" w:rsidRDefault="00FD7876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i=0</m:t>
              </m:r>
            </m:sub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+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</m:sub>
                  </m:sSub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;    </m:t>
              </m:r>
            </m:e>
          </m:nary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i=0</m:t>
              </m:r>
            </m:sub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+1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+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</m:sub>
                  </m:sSub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;    </m:t>
              </m:r>
            </m:e>
          </m:nary>
        </m:oMath>
      </m:oMathPara>
    </w:p>
    <w:p w14:paraId="53F7DB63" w14:textId="77777777" w:rsidR="003822B0" w:rsidRDefault="003822B0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66A8392F" w14:textId="77777777" w:rsidR="003822B0" w:rsidRDefault="003822B0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5EA6A035" w14:textId="77777777" w:rsidR="003822B0" w:rsidRDefault="003822B0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i=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i+1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i</m:t>
                            </m:r>
                          </m:sub>
                        </m:sSub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nary>
      </m:oMath>
    </w:p>
    <w:p w14:paraId="395CECD1" w14:textId="77777777" w:rsidR="003822B0" w:rsidRDefault="003822B0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ộ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và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ừ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ế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ế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</w:p>
    <w:p w14:paraId="3CF5E66B" w14:textId="77777777" w:rsidR="003822B0" w:rsidRDefault="003822B0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nary>
          </m:e>
        </m:d>
      </m:oMath>
    </w:p>
    <w:p w14:paraId="40955E34" w14:textId="77777777" w:rsidR="003822B0" w:rsidRDefault="003822B0" w:rsidP="003822B0">
      <w:pPr>
        <w:tabs>
          <w:tab w:val="left" w:pos="4918"/>
        </w:tabs>
        <w:spacing w:line="264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nary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3D4BC7BC" w14:textId="77777777" w:rsidR="003822B0" w:rsidRDefault="003822B0" w:rsidP="003822B0">
      <w:pPr>
        <w:tabs>
          <w:tab w:val="left" w:pos="4918"/>
        </w:tabs>
        <w:spacing w:line="360" w:lineRule="auto"/>
        <w:ind w:left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Wiener  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iê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u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ra:</w:t>
      </w:r>
    </w:p>
    <w:p w14:paraId="1F3A3EC8" w14:textId="77777777" w:rsidR="003822B0" w:rsidRPr="0093544F" w:rsidRDefault="003822B0" w:rsidP="003822B0">
      <w:pPr>
        <w:tabs>
          <w:tab w:val="left" w:pos="4918"/>
        </w:tabs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.i.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a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→0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=</m:t>
            </m:r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.i.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a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→0</m:t>
                </m:r>
              </m:lim>
            </m:limLow>
          </m:e>
        </m:func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+1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</m:nary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T</m:t>
            </m:r>
          </m:e>
        </m:d>
      </m:oMath>
    </w:p>
    <w:p w14:paraId="18873D13" w14:textId="77777777" w:rsidR="003822B0" w:rsidRPr="009936EA" w:rsidRDefault="00FD7876" w:rsidP="003822B0">
      <w:pPr>
        <w:tabs>
          <w:tab w:val="left" w:pos="4918"/>
        </w:tabs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.i.m</m:t>
                  </m:r>
                </m:e>
                <m:li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ax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+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→0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.i.m</m:t>
                  </m:r>
                </m:e>
                <m:li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ax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+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→0</m:t>
                  </m:r>
                </m:lim>
              </m:limLow>
            </m:e>
          </m:func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i=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n-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W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i+1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W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i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nary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T</m:t>
              </m:r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>.</m:t>
          </m:r>
        </m:oMath>
      </m:oMathPara>
    </w:p>
    <w:p w14:paraId="173EC125" w14:textId="77777777" w:rsidR="003822B0" w:rsidRDefault="003822B0" w:rsidP="003822B0">
      <w:pPr>
        <w:tabs>
          <w:tab w:val="left" w:pos="4918"/>
        </w:tabs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ỏ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rằ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Itô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</w:p>
    <w:p w14:paraId="5D84679B" w14:textId="77777777" w:rsidR="003822B0" w:rsidRPr="004B7604" w:rsidRDefault="003822B0" w:rsidP="003822B0">
      <w:pPr>
        <w:tabs>
          <w:tab w:val="left" w:pos="4918"/>
        </w:tabs>
        <w:spacing w:line="264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S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.i.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a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+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→0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=</m:t>
            </m:r>
          </m:e>
        </m:func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3B8783DE" w14:textId="77777777" w:rsidR="003822B0" w:rsidRPr="00B107CF" w:rsidRDefault="003822B0" w:rsidP="003822B0">
      <w:pPr>
        <w:spacing w:before="480" w:line="264" w:lineRule="auto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>2.4. VI PHÂN NGẪU NHIÊN ITÔ</w:t>
      </w:r>
    </w:p>
    <w:p w14:paraId="58DABE54" w14:textId="77777777" w:rsidR="003822B0" w:rsidRPr="005B740B" w:rsidRDefault="003822B0" w:rsidP="003822B0">
      <w:pPr>
        <w:spacing w:before="40" w:line="264" w:lineRule="auto"/>
        <w:rPr>
          <w:rFonts w:ascii="Times New Roman" w:hAnsi="Times New Roman" w:cs="Times New Roman"/>
          <w:bCs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2.4</w:t>
      </w:r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.1.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Itô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 </w:t>
      </w:r>
      <w:r>
        <w:rPr>
          <w:rFonts w:ascii="Times New Roman" w:hAnsi="Times New Roman" w:cs="Times New Roman"/>
          <w:bCs/>
          <w:i/>
          <w:sz w:val="26"/>
          <w:szCs w:val="26"/>
        </w:rPr>
        <w:t>(</w:t>
      </w:r>
      <w:proofErr w:type="spellStart"/>
      <w:r w:rsidRPr="005B740B">
        <w:rPr>
          <w:rFonts w:ascii="Times New Roman" w:hAnsi="Times New Roman" w:cs="Times New Roman"/>
          <w:i/>
          <w:iCs/>
          <w:sz w:val="26"/>
          <w:szCs w:val="26"/>
        </w:rPr>
        <w:t>Công</w:t>
      </w:r>
      <w:proofErr w:type="spellEnd"/>
      <w:r w:rsidRPr="005B740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5B740B">
        <w:rPr>
          <w:rFonts w:ascii="Times New Roman" w:hAnsi="Times New Roman" w:cs="Times New Roman"/>
          <w:i/>
          <w:iCs/>
          <w:sz w:val="26"/>
          <w:szCs w:val="26"/>
        </w:rPr>
        <w:t>thức</w:t>
      </w:r>
      <w:proofErr w:type="spellEnd"/>
      <w:r w:rsidRPr="005B740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5B740B">
        <w:rPr>
          <w:rFonts w:ascii="Times New Roman" w:hAnsi="Times New Roman" w:cs="Times New Roman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>)</w:t>
      </w:r>
    </w:p>
    <w:p w14:paraId="5AC47ED2" w14:textId="77777777" w:rsidR="003822B0" w:rsidRPr="00EC3DE0" w:rsidRDefault="003822B0" w:rsidP="003822B0">
      <w:pPr>
        <w:spacing w:before="4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12"/>
          <w:sz w:val="26"/>
          <w:szCs w:val="26"/>
        </w:rPr>
        <w:object w:dxaOrig="280" w:dyaOrig="360" w14:anchorId="026AE4DA">
          <v:shape id="_x0000_i1050" type="#_x0000_t75" style="width:14.25pt;height:21.75pt" o:ole="">
            <v:imagedata r:id="rId57" o:title=""/>
          </v:shape>
          <o:OLEObject Type="Embed" ProgID="Equation.DSMT4" ShapeID="_x0000_i1050" DrawAspect="Content" ObjectID="_1663311738" r:id="rId58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3F42241E" w14:textId="77777777" w:rsidR="003822B0" w:rsidRPr="00EC3DE0" w:rsidRDefault="003822B0" w:rsidP="003822B0">
      <w:pPr>
        <w:spacing w:before="40" w:line="240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14"/>
          <w:sz w:val="26"/>
          <w:szCs w:val="26"/>
        </w:rPr>
        <w:object w:dxaOrig="3200" w:dyaOrig="420" w14:anchorId="59DA31B2">
          <v:shape id="_x0000_i1051" type="#_x0000_t75" style="width:158.25pt;height:21.75pt" o:ole="">
            <v:imagedata r:id="rId59" o:title=""/>
          </v:shape>
          <o:OLEObject Type="Embed" ProgID="Equation.DSMT4" ShapeID="_x0000_i1051" DrawAspect="Content" ObjectID="_1663311739" r:id="rId60"/>
        </w:object>
      </w:r>
    </w:p>
    <w:p w14:paraId="677066F7" w14:textId="77777777" w:rsidR="003822B0" w:rsidRPr="00EC3DE0" w:rsidRDefault="003822B0" w:rsidP="003822B0">
      <w:pPr>
        <w:spacing w:before="4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:</w:t>
      </w:r>
    </w:p>
    <w:p w14:paraId="5E2B0A4A" w14:textId="77777777" w:rsidR="003822B0" w:rsidRPr="00EC3DE0" w:rsidRDefault="003822B0" w:rsidP="003822B0">
      <w:pPr>
        <w:spacing w:before="40" w:line="240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40"/>
          <w:sz w:val="26"/>
          <w:szCs w:val="26"/>
        </w:rPr>
        <w:object w:dxaOrig="5880" w:dyaOrig="880" w14:anchorId="22B163D8">
          <v:shape id="_x0000_i1052" type="#_x0000_t75" style="width:295.5pt;height:43.5pt" o:ole="">
            <v:imagedata r:id="rId61" o:title=""/>
          </v:shape>
          <o:OLEObject Type="Embed" ProgID="Equation.DSMT4" ShapeID="_x0000_i1052" DrawAspect="Content" ObjectID="_1663311740" r:id="rId62"/>
        </w:object>
      </w:r>
    </w:p>
    <w:p w14:paraId="34369CB0" w14:textId="77777777" w:rsidR="003822B0" w:rsidRPr="005B740B" w:rsidRDefault="003822B0" w:rsidP="003822B0">
      <w:pPr>
        <w:spacing w:before="40" w:line="264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5B740B">
        <w:rPr>
          <w:rFonts w:ascii="Times New Roman" w:hAnsi="Times New Roman" w:cs="Times New Roman"/>
          <w:b/>
          <w:bCs/>
          <w:i/>
          <w:iCs/>
          <w:sz w:val="26"/>
          <w:szCs w:val="26"/>
        </w:rPr>
        <w:t>Công</w:t>
      </w:r>
      <w:proofErr w:type="spellEnd"/>
      <w:r w:rsidRPr="005B740B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B740B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ức</w:t>
      </w:r>
      <w:proofErr w:type="spellEnd"/>
      <w:r w:rsidRPr="005B740B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B740B">
        <w:rPr>
          <w:rFonts w:ascii="Times New Roman" w:hAnsi="Times New Roman" w:cs="Times New Roman"/>
          <w:b/>
          <w:bCs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N</w:t>
      </w:r>
      <w:r w:rsidRPr="00EC3DE0">
        <w:rPr>
          <w:rFonts w:ascii="Times New Roman" w:hAnsi="Times New Roman" w:cs="Times New Roman"/>
          <w:sz w:val="26"/>
          <w:szCs w:val="26"/>
        </w:rPr>
        <w:t>ế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12"/>
          <w:sz w:val="26"/>
          <w:szCs w:val="26"/>
        </w:rPr>
        <w:object w:dxaOrig="280" w:dyaOrig="360" w14:anchorId="0A500859">
          <v:shape id="_x0000_i1053" type="#_x0000_t75" style="width:14.25pt;height:21.75pt" o:ole="">
            <v:imagedata r:id="rId63" o:title=""/>
          </v:shape>
          <o:OLEObject Type="Embed" ProgID="Equation.DSMT4" ShapeID="_x0000_i1053" DrawAspect="Content" ObjectID="_1663311741" r:id="rId64"/>
        </w:objec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14"/>
          <w:sz w:val="26"/>
          <w:szCs w:val="26"/>
        </w:rPr>
        <w:object w:dxaOrig="1760" w:dyaOrig="440" w14:anchorId="3B5CFE9F">
          <v:shape id="_x0000_i1054" type="#_x0000_t75" style="width:86.25pt;height:21.75pt" o:ole="">
            <v:imagedata r:id="rId65" o:title=""/>
          </v:shape>
          <o:OLEObject Type="Embed" ProgID="Equation.DSMT4" ShapeID="_x0000_i1054" DrawAspect="Content" ObjectID="_1663311742" r:id="rId66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t,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9A0EDC1">
          <v:shape id="_x0000_i1055" type="#_x0000_t75" style="width:7.5pt;height:14.25pt" o:ole="">
            <v:imagedata r:id="rId67" o:title=""/>
          </v:shape>
          <o:OLEObject Type="Embed" ProgID="Equation.DSMT4" ShapeID="_x0000_i1055" DrawAspect="Content" ObjectID="_1663311743" r:id="rId68"/>
        </w:object>
      </w:r>
      <w:r w:rsidRPr="00EC3DE0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14"/>
          <w:sz w:val="26"/>
          <w:szCs w:val="26"/>
        </w:rPr>
        <w:object w:dxaOrig="859" w:dyaOrig="420" w14:anchorId="2DCDF6B5">
          <v:shape id="_x0000_i1056" type="#_x0000_t75" style="width:43.5pt;height:21.75pt" o:ole="">
            <v:imagedata r:id="rId69" o:title=""/>
          </v:shape>
          <o:OLEObject Type="Embed" ProgID="Equation.DSMT4" ShapeID="_x0000_i1056" DrawAspect="Content" ObjectID="_1663311744" r:id="rId70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96"/>
      </w:tblGrid>
      <w:tr w:rsidR="003822B0" w:rsidRPr="00EC3DE0" w14:paraId="7E9C5895" w14:textId="77777777" w:rsidTr="003822B0">
        <w:tc>
          <w:tcPr>
            <w:tcW w:w="8596" w:type="dxa"/>
            <w:shd w:val="clear" w:color="auto" w:fill="auto"/>
          </w:tcPr>
          <w:p w14:paraId="2E25E3AE" w14:textId="77777777" w:rsidR="003822B0" w:rsidRPr="00EC3DE0" w:rsidRDefault="00FD7876" w:rsidP="003822B0">
            <w:pPr>
              <w:spacing w:line="240" w:lineRule="auto"/>
              <w:ind w:left="70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object w:dxaOrig="1440" w:dyaOrig="1440" w14:anchorId="346D362D">
                <v:shape id="_x0000_s1026" type="#_x0000_t75" style="position:absolute;left:0;text-align:left;margin-left:40.3pt;margin-top:10.5pt;width:242.25pt;height:41pt;z-index:251659264">
                  <v:imagedata r:id="rId71" o:title=""/>
                  <w10:wrap type="square" side="right"/>
                </v:shape>
                <o:OLEObject Type="Embed" ProgID="Equation.DSMT4" ShapeID="_x0000_s1026" DrawAspect="Content" ObjectID="_1663311781" r:id="rId72"/>
              </w:object>
            </w:r>
          </w:p>
        </w:tc>
      </w:tr>
      <w:tr w:rsidR="003822B0" w:rsidRPr="00EC3DE0" w14:paraId="331A6AE3" w14:textId="77777777" w:rsidTr="003822B0">
        <w:tc>
          <w:tcPr>
            <w:tcW w:w="8596" w:type="dxa"/>
            <w:shd w:val="clear" w:color="auto" w:fill="auto"/>
          </w:tcPr>
          <w:p w14:paraId="4EFF4C2E" w14:textId="77777777" w:rsidR="003822B0" w:rsidRPr="00EC3DE0" w:rsidRDefault="003822B0" w:rsidP="003822B0">
            <w:pPr>
              <w:spacing w:line="24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</w:tr>
    </w:tbl>
    <w:p w14:paraId="178348B4" w14:textId="77777777" w:rsidR="003822B0" w:rsidRPr="006D3673" w:rsidRDefault="003822B0" w:rsidP="003822B0">
      <w:pPr>
        <w:spacing w:line="264" w:lineRule="auto"/>
        <w:ind w:left="720" w:firstLine="72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EC3DE0">
        <w:rPr>
          <w:rFonts w:ascii="Times New Roman" w:hAnsi="Times New Roman" w:cs="Times New Roman"/>
          <w:position w:val="-34"/>
          <w:sz w:val="26"/>
          <w:szCs w:val="26"/>
        </w:rPr>
        <w:object w:dxaOrig="6120" w:dyaOrig="820" w14:anchorId="517E3F51">
          <v:shape id="_x0000_i1058" type="#_x0000_t75" style="width:309pt;height:43.5pt" o:ole="">
            <v:imagedata r:id="rId73" o:title=""/>
          </v:shape>
          <o:OLEObject Type="Embed" ProgID="Equation.DSMT4" ShapeID="_x0000_i1058" DrawAspect="Content" ObjectID="_1663311745" r:id="rId74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Pr="00EC3DE0">
        <w:rPr>
          <w:rFonts w:ascii="Times New Roman" w:hAnsi="Times New Roman" w:cs="Times New Roman"/>
          <w:sz w:val="26"/>
          <w:szCs w:val="26"/>
          <w:lang w:val="fr-FR"/>
        </w:rPr>
        <w:t>(</w:t>
      </w:r>
      <w:r>
        <w:rPr>
          <w:rFonts w:ascii="Times New Roman" w:hAnsi="Times New Roman" w:cs="Times New Roman"/>
          <w:sz w:val="26"/>
          <w:szCs w:val="26"/>
          <w:lang w:val="fr-FR"/>
        </w:rPr>
        <w:t>5.1.1</w:t>
      </w:r>
      <w:r w:rsidRPr="00EC3DE0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2288EABF" w14:textId="77777777" w:rsidR="003822B0" w:rsidRPr="00F476F4" w:rsidRDefault="003822B0" w:rsidP="003822B0">
      <w:pPr>
        <w:pStyle w:val="ListParagraph"/>
        <w:numPr>
          <w:ilvl w:val="0"/>
          <w:numId w:val="36"/>
        </w:numPr>
        <w:spacing w:after="0" w:line="264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Ví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dụ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 xml:space="preserve"> 1 :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EC3DE0">
        <w:rPr>
          <w:rFonts w:ascii="Times New Roman" w:hAnsi="Times New Roman" w:cs="Times New Roman"/>
          <w:position w:val="-12"/>
          <w:sz w:val="26"/>
          <w:szCs w:val="26"/>
        </w:rPr>
        <w:object w:dxaOrig="280" w:dyaOrig="360" w14:anchorId="734FDDCA">
          <v:shape id="_x0000_i1059" type="#_x0000_t75" style="width:14.25pt;height:21.75pt" o:ole="">
            <v:imagedata r:id="rId63" o:title=""/>
          </v:shape>
          <o:OLEObject Type="Embed" ProgID="Equation.DSMT4" ShapeID="_x0000_i1059" DrawAspect="Content" ObjectID="_1663311746" r:id="rId7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ở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sup>
        </m:sSup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>.</w:t>
      </w:r>
    </w:p>
    <w:p w14:paraId="79A2748E" w14:textId="77777777" w:rsidR="003822B0" w:rsidRDefault="003822B0" w:rsidP="003822B0">
      <w:pPr>
        <w:spacing w:line="264" w:lineRule="auto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vi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ngẫu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Itô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>.</w:t>
      </w:r>
    </w:p>
    <w:p w14:paraId="685E5D40" w14:textId="77777777" w:rsidR="003822B0" w:rsidRDefault="003822B0" w:rsidP="003822B0">
      <w:pPr>
        <w:spacing w:after="0" w:line="360" w:lineRule="auto"/>
        <w:ind w:left="720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proofErr w:type="spellStart"/>
      <w:r>
        <w:rPr>
          <w:rFonts w:ascii="Times New Roman" w:eastAsiaTheme="minorEastAsia" w:hAnsi="Times New Roman" w:cs="Times New Roman"/>
          <w:b/>
          <w:bCs/>
          <w:i/>
          <w:sz w:val="26"/>
          <w:szCs w:val="26"/>
        </w:rPr>
        <w:t>Hướng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bCs/>
          <w:i/>
          <w:sz w:val="26"/>
          <w:szCs w:val="26"/>
        </w:rPr>
        <w:t>dẫn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bCs/>
          <w:i/>
          <w:sz w:val="26"/>
          <w:szCs w:val="26"/>
        </w:rPr>
        <w:t>giải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sz w:val="26"/>
          <w:szCs w:val="26"/>
        </w:rPr>
        <w:t xml:space="preserve">: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ừ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biể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ứ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,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thấ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rằ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=φ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/>
            <w:sz w:val="26"/>
            <w:szCs w:val="26"/>
            <w:lang w:val="fr-FR"/>
          </w:rPr>
          <m:t>,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m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ặ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kh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qu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có vi phân Itô l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d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=0.dt+1.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d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,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nghĩa là</w:t>
      </w:r>
    </w:p>
    <w:p w14:paraId="072C4F39" w14:textId="77777777" w:rsidR="003822B0" w:rsidRDefault="003822B0" w:rsidP="003822B0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fr-FR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/>
            <w:sz w:val="26"/>
            <w:szCs w:val="26"/>
            <w:lang w:val="fr-FR"/>
          </w:rPr>
          <m:t>≡0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 ;</w:t>
      </w:r>
      <m:oMath>
        <m:r>
          <w:rPr>
            <w:rFonts w:ascii="Cambria Math" w:hAnsi="Cambria Math" w:cs="Times New Roman"/>
            <w:sz w:val="26"/>
            <w:szCs w:val="26"/>
            <w:lang w:val="fr-FR"/>
          </w:rPr>
          <m:t xml:space="preserve"> β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/>
            <w:sz w:val="26"/>
            <w:szCs w:val="26"/>
            <w:lang w:val="fr-FR"/>
          </w:rPr>
          <m:t>≡1;</m:t>
        </m:r>
      </m:oMath>
    </w:p>
    <w:p w14:paraId="49E7F18F" w14:textId="77777777" w:rsidR="003822B0" w:rsidRDefault="003822B0" w:rsidP="003822B0">
      <w:pPr>
        <w:spacing w:after="0" w:line="360" w:lineRule="auto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ab/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Vớ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=φ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;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 sẽ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>:</w:t>
      </w:r>
    </w:p>
    <w:p w14:paraId="622AC919" w14:textId="77777777" w:rsidR="003822B0" w:rsidRPr="006D3673" w:rsidRDefault="00FD7876" w:rsidP="003822B0">
      <w:pPr>
        <w:spacing w:after="0" w:line="360" w:lineRule="auto"/>
        <w:rPr>
          <w:rFonts w:eastAsiaTheme="minorEastAsia"/>
          <w:iCs/>
          <w:sz w:val="26"/>
          <w:szCs w:val="26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fr-FR"/>
                </w:rPr>
              </m:ctrlPr>
            </m:fPr>
            <m:num>
              <m:r>
                <w:rPr>
                  <w:rFonts w:ascii="Cambria Math" w:hAnsi="Cambria Math"/>
                  <w:lang w:val="fr-FR"/>
                </w:rPr>
                <m:t>∂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t,x</m:t>
                  </m:r>
                </m:e>
              </m:d>
            </m:num>
            <m:den>
              <m:r>
                <w:rPr>
                  <w:rFonts w:ascii="Cambria Math" w:hAnsi="Cambria Math"/>
                  <w:lang w:val="fr-FR"/>
                </w:rPr>
                <m:t>∂t</m:t>
              </m:r>
            </m:den>
          </m:f>
          <m:d>
            <m:dPr>
              <m:begChr m:val="|"/>
              <m:endChr m:val=""/>
              <m:ctrlPr>
                <w:rPr>
                  <w:rFonts w:ascii="Cambria Math" w:hAnsi="Cambria Math"/>
                  <w:i/>
                  <w:lang w:val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mPr>
                <m:mr>
                  <m:e/>
                </m:mr>
                <m:mr>
                  <m:e>
                    <m:r>
                      <w:rPr>
                        <w:rFonts w:ascii="Cambria Math" w:hAnsi="Cambria Math"/>
                        <w:lang w:val="fr-FR"/>
                      </w:rPr>
                      <m:t>x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t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fr-FR"/>
            </w:rPr>
            <m:t>=2t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sub>
              </m:sSub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;   </m:t>
          </m:r>
          <m:f>
            <m:fPr>
              <m:ctrlPr>
                <w:rPr>
                  <w:rFonts w:ascii="Cambria Math" w:hAnsi="Cambria Math"/>
                  <w:i/>
                  <w:lang w:val="fr-FR"/>
                </w:rPr>
              </m:ctrlPr>
            </m:fPr>
            <m:num>
              <m:r>
                <w:rPr>
                  <w:rFonts w:ascii="Cambria Math" w:hAnsi="Cambria Math"/>
                  <w:lang w:val="fr-FR"/>
                </w:rPr>
                <m:t>∂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t,x</m:t>
                  </m:r>
                </m:e>
              </m:d>
            </m:num>
            <m:den>
              <m:r>
                <w:rPr>
                  <w:rFonts w:ascii="Cambria Math" w:hAnsi="Cambria Math"/>
                  <w:lang w:val="fr-FR"/>
                </w:rPr>
                <m:t>∂x</m:t>
              </m:r>
            </m:den>
          </m:f>
          <m:d>
            <m:dPr>
              <m:begChr m:val="|"/>
              <m:endChr m:val=""/>
              <m:ctrlPr>
                <w:rPr>
                  <w:rFonts w:ascii="Cambria Math" w:hAnsi="Cambria Math"/>
                  <w:i/>
                  <w:lang w:val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mPr>
                <m:mr>
                  <m:e/>
                </m:mr>
                <m:mr>
                  <m:e>
                    <m:r>
                      <w:rPr>
                        <w:rFonts w:ascii="Cambria Math" w:hAnsi="Cambria Math"/>
                        <w:lang w:val="fr-FR"/>
                      </w:rPr>
                      <m:t>x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t</m:t>
                        </m:r>
                      </m:sub>
                    </m:sSub>
                  </m:e>
                </m:mr>
              </m:m>
              <m:r>
                <w:rPr>
                  <w:rFonts w:ascii="Cambria Math" w:hAnsi="Cambria Math"/>
                  <w:lang w:val="fr-FR"/>
                </w:rPr>
                <m:t>=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</m:sup>
              </m:sSup>
            </m:e>
          </m: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</m:t>
          </m:r>
        </m:oMath>
      </m:oMathPara>
    </w:p>
    <w:p w14:paraId="1E71AF3B" w14:textId="77777777" w:rsidR="003822B0" w:rsidRDefault="003822B0" w:rsidP="003822B0">
      <w:pPr>
        <w:spacing w:after="0" w:line="360" w:lineRule="auto"/>
        <w:rPr>
          <w:rFonts w:eastAsiaTheme="minorEastAsia"/>
          <w:lang w:val="fr-FR"/>
        </w:rPr>
      </w:pPr>
      <w:r>
        <w:rPr>
          <w:rFonts w:eastAsiaTheme="minorEastAsia"/>
          <w:iCs/>
          <w:sz w:val="26"/>
          <w:szCs w:val="26"/>
        </w:rPr>
        <w:tab/>
      </w:r>
      <w:r>
        <w:rPr>
          <w:rFonts w:eastAsiaTheme="minorEastAsia"/>
          <w:iCs/>
          <w:sz w:val="26"/>
          <w:szCs w:val="26"/>
        </w:rPr>
        <w:tab/>
        <w:t xml:space="preserve">     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lang w:val="fr-FR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φ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fr-F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,x</m:t>
                </m:r>
              </m:e>
            </m:d>
          </m:num>
          <m:den>
            <m:r>
              <w:rPr>
                <w:rFonts w:ascii="Cambria Math" w:hAnsi="Cambria Math"/>
                <w:lang w:val="fr-FR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</m:den>
        </m:f>
        <m:d>
          <m:dPr>
            <m:begChr m:val="|"/>
            <m:endChr m:val=""/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fr-FR"/>
                  </w:rPr>
                </m:ctrlPr>
              </m:mPr>
              <m:mr>
                <m:e/>
              </m:mr>
              <m:mr>
                <m:e>
                  <m:r>
                    <w:rPr>
                      <w:rFonts w:ascii="Cambria Math" w:hAnsi="Cambria Math"/>
                      <w:lang w:val="fr-FR"/>
                    </w:rPr>
                    <m:t>x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t</m:t>
                      </m:r>
                    </m:sub>
                  </m:sSub>
                </m:e>
              </m:mr>
            </m:m>
            <m:r>
              <w:rPr>
                <w:rFonts w:ascii="Cambria Math" w:hAnsi="Cambria Math"/>
                <w:lang w:val="fr-FR"/>
              </w:rPr>
              <m:t>=9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sup>
            </m:sSup>
          </m:e>
        </m:d>
        <m:r>
          <w:rPr>
            <w:rFonts w:ascii="Cambria Math" w:hAnsi="Cambria Math"/>
            <w:lang w:val="fr-FR"/>
          </w:rPr>
          <m:t> </m:t>
        </m:r>
      </m:oMath>
      <w:r>
        <w:rPr>
          <w:rFonts w:eastAsiaTheme="minorEastAsia"/>
          <w:lang w:val="fr-FR"/>
        </w:rPr>
        <w:t xml:space="preserve">;  </w:t>
      </w:r>
    </w:p>
    <w:p w14:paraId="0A5C3A89" w14:textId="77777777" w:rsidR="003822B0" w:rsidRPr="00BA329E" w:rsidRDefault="003822B0" w:rsidP="003822B0">
      <w:pPr>
        <w:spacing w:after="0" w:line="360" w:lineRule="auto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>
        <w:rPr>
          <w:rFonts w:eastAsiaTheme="minorEastAsia"/>
          <w:lang w:val="fr-FR"/>
        </w:rPr>
        <w:tab/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Á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dụ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cô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thứ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Itô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>đượ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 :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fr-FR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r>
          <w:rPr>
            <w:rFonts w:ascii="Cambria Math" w:hAnsi="Cambria Math"/>
            <w:lang w:val="fr-FR"/>
          </w:rPr>
          <m:t>t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9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dt+</m:t>
        </m:r>
        <m:r>
          <w:rPr>
            <w:rFonts w:ascii="Cambria Math" w:hAnsi="Cambria Math"/>
            <w:lang w:val="fr-FR"/>
          </w:rPr>
          <m:t>3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</m:sSub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  <w:lang w:val="fr-FR"/>
          </w:rPr>
          <m:t>.</m:t>
        </m:r>
      </m:oMath>
    </w:p>
    <w:p w14:paraId="0F3E53EB" w14:textId="77777777" w:rsidR="003822B0" w:rsidRPr="00FA61DC" w:rsidRDefault="003822B0" w:rsidP="003822B0">
      <w:pPr>
        <w:spacing w:after="0" w:line="264" w:lineRule="auto"/>
        <w:rPr>
          <w:lang w:val="fr-FR"/>
        </w:rPr>
      </w:pPr>
    </w:p>
    <w:p w14:paraId="6526100C" w14:textId="77777777" w:rsidR="003822B0" w:rsidRPr="005F2C49" w:rsidRDefault="003822B0" w:rsidP="003822B0">
      <w:pPr>
        <w:spacing w:line="264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2.4.2</w:t>
      </w:r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.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lý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Vi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phân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cho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tích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và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thương</w:t>
      </w:r>
      <w:proofErr w:type="spellEnd"/>
    </w:p>
    <w:p w14:paraId="0042869D" w14:textId="77777777" w:rsidR="003822B0" w:rsidRPr="00B107CF" w:rsidRDefault="003822B0" w:rsidP="003822B0">
      <w:pPr>
        <w:spacing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B107CF">
        <w:rPr>
          <w:rFonts w:ascii="Times New Roman" w:hAnsi="Times New Roman" w:cs="Times New Roman"/>
          <w:i/>
          <w:sz w:val="26"/>
          <w:szCs w:val="26"/>
        </w:rPr>
        <w:t xml:space="preserve">Cho </w:t>
      </w:r>
      <w:r w:rsidRPr="00B107CF">
        <w:rPr>
          <w:rFonts w:ascii="Times New Roman" w:hAnsi="Times New Roman" w:cs="Times New Roman"/>
          <w:i/>
          <w:position w:val="-12"/>
          <w:sz w:val="26"/>
          <w:szCs w:val="26"/>
        </w:rPr>
        <w:object w:dxaOrig="640" w:dyaOrig="360" w14:anchorId="59FC86A4">
          <v:shape id="_x0000_i1060" type="#_x0000_t75" style="width:28.5pt;height:21.75pt" o:ole="">
            <v:imagedata r:id="rId76" o:title=""/>
          </v:shape>
          <o:OLEObject Type="Embed" ProgID="Equation.DSMT4" ShapeID="_x0000_i1060" DrawAspect="Content" ObjectID="_1663311747" r:id="rId77"/>
        </w:objec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nhận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giá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trị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dương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,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vi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phân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tương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:</w: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1332D7E1" w14:textId="77777777" w:rsidR="003822B0" w:rsidRDefault="003822B0" w:rsidP="003822B0">
      <w:pPr>
        <w:spacing w:line="264" w:lineRule="auto"/>
        <w:ind w:left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B107CF">
        <w:rPr>
          <w:rFonts w:ascii="Times New Roman" w:hAnsi="Times New Roman" w:cs="Times New Roman"/>
          <w:i/>
          <w:position w:val="-14"/>
          <w:sz w:val="26"/>
          <w:szCs w:val="26"/>
        </w:rPr>
        <w:object w:dxaOrig="3500" w:dyaOrig="420" w14:anchorId="47C62FF3">
          <v:shape id="_x0000_i1061" type="#_x0000_t75" style="width:172.5pt;height:21.75pt" o:ole="">
            <v:imagedata r:id="rId78" o:title=""/>
          </v:shape>
          <o:OLEObject Type="Embed" ProgID="Equation.DSMT4" ShapeID="_x0000_i1061" DrawAspect="Content" ObjectID="_1663311748" r:id="rId79"/>
        </w:objec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 ;   </w:t>
      </w:r>
    </w:p>
    <w:p w14:paraId="209097FA" w14:textId="77777777" w:rsidR="003822B0" w:rsidRPr="00B107CF" w:rsidRDefault="003822B0" w:rsidP="003822B0">
      <w:pPr>
        <w:spacing w:line="264" w:lineRule="auto"/>
        <w:ind w:left="709"/>
        <w:jc w:val="both"/>
        <w:rPr>
          <w:rFonts w:ascii="Times New Roman" w:hAnsi="Times New Roman" w:cs="Times New Roman"/>
          <w:i/>
          <w:sz w:val="26"/>
          <w:szCs w:val="26"/>
        </w:rPr>
      </w:pPr>
      <w:r w:rsidRPr="00B107CF">
        <w:rPr>
          <w:rFonts w:ascii="Times New Roman" w:hAnsi="Times New Roman" w:cs="Times New Roman"/>
          <w:i/>
          <w:position w:val="-14"/>
          <w:sz w:val="26"/>
          <w:szCs w:val="26"/>
        </w:rPr>
        <w:object w:dxaOrig="3500" w:dyaOrig="420" w14:anchorId="192A461C">
          <v:shape id="_x0000_i1062" type="#_x0000_t75" style="width:172.5pt;height:21.75pt" o:ole="">
            <v:imagedata r:id="rId80" o:title=""/>
          </v:shape>
          <o:OLEObject Type="Embed" ProgID="Equation.DSMT4" ShapeID="_x0000_i1062" DrawAspect="Content" ObjectID="_1663311749" r:id="rId81"/>
        </w:object>
      </w:r>
    </w:p>
    <w:p w14:paraId="66230D5E" w14:textId="77777777" w:rsidR="003822B0" w:rsidRPr="00B107CF" w:rsidRDefault="003822B0" w:rsidP="003822B0">
      <w:pPr>
        <w:spacing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lastRenderedPageBreak/>
        <w:t>Khi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,</w: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mọi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B107CF">
        <w:rPr>
          <w:rFonts w:ascii="Times New Roman" w:hAnsi="Times New Roman" w:cs="Times New Roman"/>
          <w:i/>
          <w:position w:val="-10"/>
          <w:sz w:val="26"/>
          <w:szCs w:val="26"/>
        </w:rPr>
        <w:object w:dxaOrig="859" w:dyaOrig="340" w14:anchorId="05D068EE">
          <v:shape id="_x0000_i1063" type="#_x0000_t75" style="width:43.5pt;height:14.25pt" o:ole="">
            <v:imagedata r:id="rId82" o:title=""/>
          </v:shape>
          <o:OLEObject Type="Embed" ProgID="Equation.DSMT4" ShapeID="_x0000_i1063" DrawAspect="Content" ObjectID="_1663311750" r:id="rId83"/>
        </w:objec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ta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sẽ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>:</w:t>
      </w:r>
    </w:p>
    <w:p w14:paraId="69C4C05D" w14:textId="77777777" w:rsidR="003822B0" w:rsidRPr="00B107CF" w:rsidRDefault="003822B0" w:rsidP="003822B0">
      <w:pPr>
        <w:spacing w:line="264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w:r w:rsidRPr="00B107CF">
        <w:rPr>
          <w:rFonts w:ascii="Times New Roman" w:hAnsi="Times New Roman" w:cs="Times New Roman"/>
          <w:position w:val="-18"/>
          <w:sz w:val="26"/>
          <w:szCs w:val="26"/>
        </w:rPr>
        <w:object w:dxaOrig="5520" w:dyaOrig="500" w14:anchorId="27563440">
          <v:shape id="_x0000_i1064" type="#_x0000_t75" style="width:273.75pt;height:21.75pt" o:ole="">
            <v:imagedata r:id="rId84" o:title=""/>
          </v:shape>
          <o:OLEObject Type="Embed" ProgID="Equation.DSMT4" ShapeID="_x0000_i1064" DrawAspect="Content" ObjectID="_1663311751" r:id="rId85"/>
        </w:object>
      </w:r>
      <w:r>
        <w:rPr>
          <w:rFonts w:ascii="Times New Roman" w:hAnsi="Times New Roman" w:cs="Times New Roman"/>
          <w:position w:val="-18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sz w:val="26"/>
          <w:szCs w:val="26"/>
        </w:rPr>
        <w:t>(5.1.2</w:t>
      </w:r>
      <w:r w:rsidRPr="00B107CF">
        <w:rPr>
          <w:rFonts w:ascii="Times New Roman" w:hAnsi="Times New Roman" w:cs="Times New Roman"/>
          <w:sz w:val="26"/>
          <w:szCs w:val="26"/>
        </w:rPr>
        <w:t>)</w:t>
      </w:r>
    </w:p>
    <w:p w14:paraId="3C149B3C" w14:textId="77777777" w:rsidR="003822B0" w:rsidRPr="00B107CF" w:rsidRDefault="003822B0" w:rsidP="003822B0">
      <w:pPr>
        <w:spacing w:line="264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w:r w:rsidRPr="00B107CF">
        <w:rPr>
          <w:rFonts w:ascii="Times New Roman" w:hAnsi="Times New Roman" w:cs="Times New Roman"/>
          <w:position w:val="-48"/>
          <w:sz w:val="26"/>
          <w:szCs w:val="26"/>
        </w:rPr>
        <w:object w:dxaOrig="5080" w:dyaOrig="960" w14:anchorId="311F4129">
          <v:shape id="_x0000_i1065" type="#_x0000_t75" style="width:252pt;height:50.25pt" o:ole="">
            <v:imagedata r:id="rId86" o:title=""/>
          </v:shape>
          <o:OLEObject Type="Embed" ProgID="Equation.DSMT4" ShapeID="_x0000_i1065" DrawAspect="Content" ObjectID="_1663311752" r:id="rId87"/>
        </w:object>
      </w:r>
      <w:r>
        <w:rPr>
          <w:rFonts w:ascii="Times New Roman" w:hAnsi="Times New Roman" w:cs="Times New Roman"/>
          <w:position w:val="-48"/>
          <w:sz w:val="26"/>
          <w:szCs w:val="26"/>
        </w:rPr>
        <w:t xml:space="preserve">                     </w:t>
      </w:r>
      <w:r>
        <w:rPr>
          <w:rFonts w:ascii="Times New Roman" w:hAnsi="Times New Roman" w:cs="Times New Roman"/>
          <w:sz w:val="26"/>
          <w:szCs w:val="26"/>
        </w:rPr>
        <w:t>(5.1.3</w:t>
      </w:r>
      <w:r w:rsidRPr="00B107CF">
        <w:rPr>
          <w:rFonts w:ascii="Times New Roman" w:hAnsi="Times New Roman" w:cs="Times New Roman"/>
          <w:sz w:val="26"/>
          <w:szCs w:val="26"/>
        </w:rPr>
        <w:t>)</w:t>
      </w:r>
    </w:p>
    <w:p w14:paraId="7D941267" w14:textId="77777777" w:rsidR="003822B0" w:rsidRPr="00B107CF" w:rsidRDefault="003822B0" w:rsidP="003822B0">
      <w:pPr>
        <w:spacing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trong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đó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B107CF">
        <w:rPr>
          <w:rFonts w:ascii="Times New Roman" w:hAnsi="Times New Roman" w:cs="Times New Roman"/>
          <w:position w:val="-12"/>
          <w:sz w:val="26"/>
          <w:szCs w:val="26"/>
        </w:rPr>
        <w:object w:dxaOrig="1499" w:dyaOrig="420" w14:anchorId="1713876E">
          <v:shape id="_x0000_i1066" type="#_x0000_t75" style="width:1in;height:21.75pt" o:ole="">
            <v:imagedata r:id="rId88" o:title=""/>
          </v:shape>
          <o:OLEObject Type="Embed" ProgID="Equation.DSMT4" ShapeID="_x0000_i1066" DrawAspect="Content" ObjectID="_1663311753" r:id="rId89"/>
        </w:objec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      và          </w:t>
      </w:r>
      <w:r w:rsidRPr="00B107CF">
        <w:rPr>
          <w:rFonts w:ascii="Times New Roman" w:hAnsi="Times New Roman" w:cs="Times New Roman"/>
          <w:position w:val="-12"/>
          <w:sz w:val="26"/>
          <w:szCs w:val="26"/>
        </w:rPr>
        <w:object w:dxaOrig="1399" w:dyaOrig="420" w14:anchorId="633F5004">
          <v:shape id="_x0000_i1067" type="#_x0000_t75" style="width:1in;height:21.75pt" o:ole="">
            <v:imagedata r:id="rId90" o:title=""/>
          </v:shape>
          <o:OLEObject Type="Embed" ProgID="Equation.DSMT4" ShapeID="_x0000_i1067" DrawAspect="Content" ObjectID="_1663311754" r:id="rId91"/>
        </w:object>
      </w:r>
    </w:p>
    <w:p w14:paraId="3492EFCE" w14:textId="77777777" w:rsidR="003822B0" w:rsidRPr="00B107CF" w:rsidRDefault="003822B0" w:rsidP="003822B0">
      <w:pPr>
        <w:spacing w:line="264" w:lineRule="auto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B107CF">
        <w:rPr>
          <w:rFonts w:ascii="Times New Roman" w:hAnsi="Times New Roman" w:cs="Times New Roman"/>
          <w:b/>
          <w:i/>
          <w:sz w:val="26"/>
          <w:szCs w:val="26"/>
        </w:rPr>
        <w:t>Chứng</w:t>
      </w:r>
      <w:proofErr w:type="spellEnd"/>
      <w:r w:rsidRPr="00B107CF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b/>
          <w:i/>
          <w:sz w:val="26"/>
          <w:szCs w:val="26"/>
        </w:rPr>
        <w:t>minh</w:t>
      </w:r>
      <w:proofErr w:type="spellEnd"/>
      <w:r w:rsidRPr="00B107CF">
        <w:rPr>
          <w:rFonts w:ascii="Times New Roman" w:hAnsi="Times New Roman" w:cs="Times New Roman"/>
          <w:b/>
          <w:i/>
          <w:sz w:val="26"/>
          <w:szCs w:val="26"/>
        </w:rPr>
        <w:t>:</w:t>
      </w:r>
    </w:p>
    <w:p w14:paraId="04068B61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ết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.1</w:t>
      </w:r>
      <w:r>
        <w:rPr>
          <w:rFonts w:ascii="Times New Roman" w:hAnsi="Times New Roman" w:cs="Times New Roman"/>
          <w:sz w:val="26"/>
          <w:szCs w:val="26"/>
        </w:rPr>
        <w:t>.1</w:t>
      </w:r>
      <w:r w:rsidRPr="00EC3DE0">
        <w:rPr>
          <w:rFonts w:ascii="Times New Roman" w:hAnsi="Times New Roman" w:cs="Times New Roman"/>
          <w:sz w:val="26"/>
          <w:szCs w:val="26"/>
        </w:rPr>
        <w:t xml:space="preserve">) 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0A1DBE0A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30"/>
          <w:sz w:val="26"/>
          <w:szCs w:val="26"/>
        </w:rPr>
        <w:object w:dxaOrig="7420" w:dyaOrig="740" w14:anchorId="0EED871E">
          <v:shape id="_x0000_i1068" type="#_x0000_t75" style="width:374.25pt;height:36pt" o:ole="">
            <v:imagedata r:id="rId92" o:title=""/>
          </v:shape>
          <o:OLEObject Type="Embed" ProgID="Equation.DSMT4" ShapeID="_x0000_i1068" DrawAspect="Content" ObjectID="_1663311755" r:id="rId93"/>
        </w:objec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đó:  </w:t>
      </w:r>
      <w:r w:rsidRPr="00EC3DE0">
        <w:rPr>
          <w:rFonts w:ascii="Times New Roman" w:hAnsi="Times New Roman" w:cs="Times New Roman"/>
          <w:position w:val="-26"/>
          <w:sz w:val="26"/>
          <w:szCs w:val="26"/>
        </w:rPr>
        <w:object w:dxaOrig="5160" w:dyaOrig="680" w14:anchorId="49653F52">
          <v:shape id="_x0000_i1069" type="#_x0000_t75" style="width:259.5pt;height:36pt" o:ole="">
            <v:imagedata r:id="rId94" o:title=""/>
          </v:shape>
          <o:OLEObject Type="Embed" ProgID="Equation.DSMT4" ShapeID="_x0000_i1069" DrawAspect="Content" ObjectID="_1663311756" r:id="rId95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     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EC3DE0">
        <w:rPr>
          <w:rFonts w:ascii="Times New Roman" w:hAnsi="Times New Roman" w:cs="Times New Roman"/>
          <w:sz w:val="26"/>
          <w:szCs w:val="26"/>
        </w:rPr>
        <w:t>(5</w:t>
      </w:r>
      <w:r>
        <w:rPr>
          <w:rFonts w:ascii="Times New Roman" w:hAnsi="Times New Roman" w:cs="Times New Roman"/>
          <w:sz w:val="26"/>
          <w:szCs w:val="26"/>
        </w:rPr>
        <w:t>.1</w:t>
      </w:r>
      <w:r w:rsidRPr="00EC3DE0">
        <w:rPr>
          <w:rFonts w:ascii="Times New Roman" w:hAnsi="Times New Roman" w:cs="Times New Roman"/>
          <w:sz w:val="26"/>
          <w:szCs w:val="26"/>
        </w:rPr>
        <w:t>.4)</w:t>
      </w:r>
    </w:p>
    <w:p w14:paraId="32104925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12"/>
          <w:sz w:val="26"/>
          <w:szCs w:val="26"/>
        </w:rPr>
        <w:object w:dxaOrig="320" w:dyaOrig="420" w14:anchorId="4C3B1A2F">
          <v:shape id="_x0000_i1070" type="#_x0000_t75" style="width:14.25pt;height:21.75pt" o:ole="">
            <v:imagedata r:id="rId96" o:title=""/>
          </v:shape>
          <o:OLEObject Type="Embed" ProgID="Equation.DSMT4" ShapeID="_x0000_i1070" DrawAspect="Content" ObjectID="_1663311757" r:id="rId97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ũ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35D2DD2B" w14:textId="519C4780" w:rsidR="003822B0" w:rsidRPr="00EC3DE0" w:rsidRDefault="003822B0" w:rsidP="003822B0">
      <w:pPr>
        <w:spacing w:line="264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30"/>
          <w:sz w:val="26"/>
          <w:szCs w:val="26"/>
        </w:rPr>
        <w:object w:dxaOrig="7140" w:dyaOrig="740" w14:anchorId="12685E69">
          <v:shape id="_x0000_i1071" type="#_x0000_t75" style="width:5in;height:36pt" o:ole="">
            <v:imagedata r:id="rId98" o:title=""/>
          </v:shape>
          <o:OLEObject Type="Embed" ProgID="Equation.DSMT4" ShapeID="_x0000_i1071" DrawAspect="Content" ObjectID="_1663311758" r:id="rId99"/>
        </w:object>
      </w:r>
      <w:r w:rsidR="003C11A4">
        <w:rPr>
          <w:rFonts w:ascii="Times New Roman" w:hAnsi="Times New Roman" w:cs="Times New Roman"/>
          <w:sz w:val="26"/>
          <w:szCs w:val="26"/>
        </w:rPr>
        <w:t xml:space="preserve">  </w:t>
      </w:r>
      <w:bookmarkStart w:id="0" w:name="_GoBack"/>
      <w:bookmarkEnd w:id="0"/>
    </w:p>
    <w:p w14:paraId="757B9475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:  </w:t>
      </w:r>
      <w:r w:rsidRPr="00EC3DE0">
        <w:rPr>
          <w:rFonts w:ascii="Times New Roman" w:hAnsi="Times New Roman" w:cs="Times New Roman"/>
          <w:position w:val="-26"/>
          <w:sz w:val="26"/>
          <w:szCs w:val="26"/>
        </w:rPr>
        <w:object w:dxaOrig="4940" w:dyaOrig="680" w14:anchorId="48FA93BF">
          <v:shape id="_x0000_i1072" type="#_x0000_t75" style="width:244.5pt;height:36pt" o:ole="">
            <v:imagedata r:id="rId100" o:title=""/>
          </v:shape>
          <o:OLEObject Type="Embed" ProgID="Equation.DSMT4" ShapeID="_x0000_i1072" DrawAspect="Content" ObjectID="_1663311759" r:id="rId101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EC3DE0">
        <w:rPr>
          <w:rFonts w:ascii="Times New Roman" w:hAnsi="Times New Roman" w:cs="Times New Roman"/>
          <w:sz w:val="26"/>
          <w:szCs w:val="26"/>
        </w:rPr>
        <w:t>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>5)</w:t>
      </w:r>
    </w:p>
    <w:p w14:paraId="20FB448B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>:</w:t>
      </w:r>
    </w:p>
    <w:p w14:paraId="62813BAC" w14:textId="77777777" w:rsidR="003822B0" w:rsidRPr="00EC3DE0" w:rsidRDefault="003822B0" w:rsidP="003822B0">
      <w:pPr>
        <w:spacing w:line="264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26"/>
          <w:sz w:val="26"/>
          <w:szCs w:val="26"/>
        </w:rPr>
        <w:object w:dxaOrig="4780" w:dyaOrig="680" w14:anchorId="5002E9AB">
          <v:shape id="_x0000_i1073" type="#_x0000_t75" style="width:237.75pt;height:36pt" o:ole="">
            <v:imagedata r:id="rId102" o:title=""/>
          </v:shape>
          <o:OLEObject Type="Embed" ProgID="Equation.DSMT4" ShapeID="_x0000_i1073" DrawAspect="Content" ObjectID="_1663311760" r:id="rId103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EC3DE0">
        <w:rPr>
          <w:rFonts w:ascii="Times New Roman" w:hAnsi="Times New Roman" w:cs="Times New Roman"/>
          <w:sz w:val="26"/>
          <w:szCs w:val="26"/>
        </w:rPr>
        <w:t xml:space="preserve"> 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>6)</w:t>
      </w:r>
    </w:p>
    <w:p w14:paraId="12DB11A6" w14:textId="77777777" w:rsidR="003822B0" w:rsidRPr="00EC3DE0" w:rsidRDefault="003822B0" w:rsidP="003822B0">
      <w:pPr>
        <w:spacing w:line="264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18"/>
          <w:sz w:val="26"/>
          <w:szCs w:val="26"/>
        </w:rPr>
        <w:object w:dxaOrig="4460" w:dyaOrig="500" w14:anchorId="1ACB1273">
          <v:shape id="_x0000_i1074" type="#_x0000_t75" style="width:223.5pt;height:21.75pt" o:ole="">
            <v:imagedata r:id="rId104" o:title=""/>
          </v:shape>
          <o:OLEObject Type="Embed" ProgID="Equation.DSMT4" ShapeID="_x0000_i1074" DrawAspect="Content" ObjectID="_1663311761" r:id="rId105"/>
        </w:object>
      </w:r>
    </w:p>
    <w:p w14:paraId="7940D0D0" w14:textId="77777777" w:rsidR="003822B0" w:rsidRPr="00EC3DE0" w:rsidRDefault="003822B0" w:rsidP="003822B0">
      <w:pPr>
        <w:spacing w:line="264" w:lineRule="auto"/>
        <w:ind w:firstLine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18"/>
          <w:sz w:val="26"/>
          <w:szCs w:val="26"/>
        </w:rPr>
        <w:object w:dxaOrig="4460" w:dyaOrig="500" w14:anchorId="7B8F8AA2">
          <v:shape id="_x0000_i1075" type="#_x0000_t75" style="width:223.5pt;height:21.75pt" o:ole="">
            <v:imagedata r:id="rId106" o:title=""/>
          </v:shape>
          <o:OLEObject Type="Embed" ProgID="Equation.DSMT4" ShapeID="_x0000_i1075" DrawAspect="Content" ObjectID="_1663311762" r:id="rId107"/>
        </w:object>
      </w:r>
    </w:p>
    <w:p w14:paraId="4697AEA7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Itô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ượ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44141682" w14:textId="77777777" w:rsidR="003822B0" w:rsidRPr="00EC3DE0" w:rsidRDefault="003822B0" w:rsidP="003822B0">
      <w:pPr>
        <w:spacing w:line="264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18"/>
          <w:sz w:val="26"/>
          <w:szCs w:val="26"/>
        </w:rPr>
        <w:object w:dxaOrig="5780" w:dyaOrig="560" w14:anchorId="4CC66648">
          <v:shape id="_x0000_i1076" type="#_x0000_t75" style="width:4in;height:28.5pt" o:ole="">
            <v:imagedata r:id="rId108" o:title=""/>
          </v:shape>
          <o:OLEObject Type="Embed" ProgID="Equation.DSMT4" ShapeID="_x0000_i1076" DrawAspect="Content" ObjectID="_1663311763" r:id="rId109"/>
        </w:object>
      </w:r>
    </w:p>
    <w:p w14:paraId="51B04AE6" w14:textId="77777777" w:rsidR="003822B0" w:rsidRPr="00EC3DE0" w:rsidRDefault="003822B0" w:rsidP="003822B0">
      <w:pPr>
        <w:spacing w:line="264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18"/>
          <w:sz w:val="26"/>
          <w:szCs w:val="26"/>
        </w:rPr>
        <w:object w:dxaOrig="5780" w:dyaOrig="560" w14:anchorId="724EB4B1">
          <v:shape id="_x0000_i1077" type="#_x0000_t75" style="width:4in;height:28.5pt" o:ole="">
            <v:imagedata r:id="rId110" o:title=""/>
          </v:shape>
          <o:OLEObject Type="Embed" ProgID="Equation.DSMT4" ShapeID="_x0000_i1077" DrawAspect="Content" ObjectID="_1663311764" r:id="rId111"/>
        </w:object>
      </w:r>
    </w:p>
    <w:p w14:paraId="733632F1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>6)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EC3DE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014D3C25" w14:textId="77777777" w:rsidR="003822B0" w:rsidRPr="00EC3DE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26"/>
          <w:sz w:val="26"/>
          <w:szCs w:val="26"/>
        </w:rPr>
        <w:object w:dxaOrig="7220" w:dyaOrig="680" w14:anchorId="5076D0A7">
          <v:shape id="_x0000_i1078" type="#_x0000_t75" style="width:5in;height:36pt" o:ole="">
            <v:imagedata r:id="rId112" o:title=""/>
          </v:shape>
          <o:OLEObject Type="Embed" ProgID="Equation.DSMT4" ShapeID="_x0000_i1078" DrawAspect="Content" ObjectID="_1663311765" r:id="rId113"/>
        </w:object>
      </w:r>
    </w:p>
    <w:p w14:paraId="0B08FCD6" w14:textId="77777777" w:rsidR="003822B0" w:rsidRPr="00EC3DE0" w:rsidRDefault="003822B0" w:rsidP="003822B0">
      <w:pPr>
        <w:spacing w:line="264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26"/>
          <w:sz w:val="26"/>
          <w:szCs w:val="26"/>
        </w:rPr>
        <w:object w:dxaOrig="6340" w:dyaOrig="680" w14:anchorId="792F754D">
          <v:shape id="_x0000_i1079" type="#_x0000_t75" style="width:316.5pt;height:36pt" o:ole="">
            <v:imagedata r:id="rId114" o:title=""/>
          </v:shape>
          <o:OLEObject Type="Embed" ProgID="Equation.DSMT4" ShapeID="_x0000_i1079" DrawAspect="Content" ObjectID="_1663311766" r:id="rId115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EC3DE0">
        <w:rPr>
          <w:rFonts w:ascii="Times New Roman" w:hAnsi="Times New Roman" w:cs="Times New Roman"/>
          <w:sz w:val="26"/>
          <w:szCs w:val="26"/>
        </w:rPr>
        <w:t>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>7)</w:t>
      </w:r>
    </w:p>
    <w:p w14:paraId="72D8435B" w14:textId="77777777" w:rsidR="003822B0" w:rsidRPr="00EC3DE0" w:rsidRDefault="003822B0" w:rsidP="003822B0">
      <w:p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 </w:t>
      </w:r>
      <w:r w:rsidRPr="00EC3DE0">
        <w:rPr>
          <w:rFonts w:ascii="Times New Roman" w:hAnsi="Times New Roman" w:cs="Times New Roman"/>
          <w:position w:val="-12"/>
          <w:sz w:val="26"/>
          <w:szCs w:val="26"/>
        </w:rPr>
        <w:object w:dxaOrig="720" w:dyaOrig="420" w14:anchorId="2CB3F4A0">
          <v:shape id="_x0000_i1080" type="#_x0000_t75" style="width:36pt;height:21.75pt" o:ole="">
            <v:imagedata r:id="rId116" o:title=""/>
          </v:shape>
          <o:OLEObject Type="Embed" ProgID="Equation.DSMT4" ShapeID="_x0000_i1080" DrawAspect="Content" ObjectID="_1663311767" r:id="rId117"/>
        </w:object>
      </w:r>
      <w:r w:rsidRPr="00EC3DE0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>4) và 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 xml:space="preserve">5)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</w:t>
      </w:r>
      <w:r>
        <w:rPr>
          <w:rFonts w:ascii="Times New Roman" w:hAnsi="Times New Roman" w:cs="Times New Roman"/>
          <w:sz w:val="26"/>
          <w:szCs w:val="26"/>
        </w:rPr>
        <w:t>.1</w:t>
      </w:r>
      <w:r w:rsidRPr="00EC3DE0">
        <w:rPr>
          <w:rFonts w:ascii="Times New Roman" w:hAnsi="Times New Roman" w:cs="Times New Roman"/>
          <w:sz w:val="26"/>
          <w:szCs w:val="26"/>
        </w:rPr>
        <w:t xml:space="preserve">.7) 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ẳ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>.</w:t>
      </w:r>
    </w:p>
    <w:p w14:paraId="6D9CE671" w14:textId="77777777" w:rsidR="003822B0" w:rsidRDefault="003822B0" w:rsidP="003822B0">
      <w:pPr>
        <w:spacing w:line="264" w:lineRule="auto"/>
        <w:jc w:val="both"/>
        <w:rPr>
          <w:rFonts w:ascii="Times New Roman" w:hAnsi="Times New Roman" w:cs="Times New Roman"/>
          <w:position w:val="-48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.</w:t>
      </w:r>
      <w:r>
        <w:rPr>
          <w:rFonts w:ascii="Times New Roman" w:hAnsi="Times New Roman" w:cs="Times New Roman"/>
          <w:sz w:val="26"/>
          <w:szCs w:val="26"/>
        </w:rPr>
        <w:t>1.</w:t>
      </w:r>
      <w:r w:rsidRPr="00EC3DE0">
        <w:rPr>
          <w:rFonts w:ascii="Times New Roman" w:hAnsi="Times New Roman" w:cs="Times New Roman"/>
          <w:sz w:val="26"/>
          <w:szCs w:val="26"/>
        </w:rPr>
        <w:t xml:space="preserve">3),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ế</w:t>
      </w:r>
      <w:r>
        <w:rPr>
          <w:rFonts w:ascii="Times New Roman" w:hAnsi="Times New Roman" w:cs="Times New Roman"/>
          <w:sz w:val="26"/>
          <w:szCs w:val="26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</w:t>
      </w:r>
      <w:r>
        <w:rPr>
          <w:rFonts w:ascii="Times New Roman" w:hAnsi="Times New Roman" w:cs="Times New Roman"/>
          <w:sz w:val="26"/>
          <w:szCs w:val="26"/>
        </w:rPr>
        <w:t>.1</w:t>
      </w:r>
      <w:r w:rsidRPr="00EC3DE0">
        <w:rPr>
          <w:rFonts w:ascii="Times New Roman" w:hAnsi="Times New Roman" w:cs="Times New Roman"/>
          <w:sz w:val="26"/>
          <w:szCs w:val="26"/>
        </w:rPr>
        <w:t xml:space="preserve">.2)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r w:rsidRPr="00EC3DE0">
        <w:rPr>
          <w:rFonts w:ascii="Times New Roman" w:hAnsi="Times New Roman" w:cs="Times New Roman"/>
          <w:position w:val="-34"/>
          <w:sz w:val="26"/>
          <w:szCs w:val="26"/>
        </w:rPr>
        <w:object w:dxaOrig="400" w:dyaOrig="760" w14:anchorId="0EBC561A">
          <v:shape id="_x0000_i1081" type="#_x0000_t75" style="width:21.75pt;height:36pt" o:ole="">
            <v:imagedata r:id="rId118" o:title=""/>
          </v:shape>
          <o:OLEObject Type="Embed" ProgID="Equation.DSMT4" ShapeID="_x0000_i1081" DrawAspect="Content" ObjectID="_1663311768" r:id="rId119"/>
        </w:object>
      </w:r>
      <w:r w:rsidRPr="00EC3DE0">
        <w:rPr>
          <w:rFonts w:ascii="Times New Roman" w:hAnsi="Times New Roman" w:cs="Times New Roman"/>
          <w:position w:val="-48"/>
          <w:sz w:val="26"/>
          <w:szCs w:val="26"/>
        </w:rPr>
        <w:object w:dxaOrig="8120" w:dyaOrig="980" w14:anchorId="6A3FCADB">
          <v:shape id="_x0000_i1082" type="#_x0000_t75" style="width:396pt;height:50.25pt" o:ole="">
            <v:imagedata r:id="rId120" o:title=""/>
          </v:shape>
          <o:OLEObject Type="Embed" ProgID="Equation.DSMT4" ShapeID="_x0000_i1082" DrawAspect="Content" ObjectID="_1663311769" r:id="rId121"/>
        </w:object>
      </w:r>
    </w:p>
    <w:p w14:paraId="37416055" w14:textId="77777777" w:rsidR="003822B0" w:rsidRPr="00EC3DE0" w:rsidRDefault="003822B0" w:rsidP="003822B0">
      <w:p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C3DE0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(5.5) ta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EC3DE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2196A47" w14:textId="77777777" w:rsidR="003822B0" w:rsidRPr="00EC3DE0" w:rsidRDefault="003822B0" w:rsidP="003822B0">
      <w:pPr>
        <w:spacing w:line="264" w:lineRule="auto"/>
        <w:ind w:left="709"/>
        <w:rPr>
          <w:rFonts w:ascii="Times New Roman" w:hAnsi="Times New Roman" w:cs="Times New Roman"/>
          <w:sz w:val="26"/>
          <w:szCs w:val="26"/>
        </w:rPr>
      </w:pPr>
      <w:r w:rsidRPr="00EC3DE0">
        <w:rPr>
          <w:rFonts w:ascii="Times New Roman" w:hAnsi="Times New Roman" w:cs="Times New Roman"/>
          <w:position w:val="-48"/>
          <w:sz w:val="26"/>
          <w:szCs w:val="26"/>
        </w:rPr>
        <w:object w:dxaOrig="4980" w:dyaOrig="960" w14:anchorId="2C56223B">
          <v:shape id="_x0000_i1083" type="#_x0000_t75" style="width:252pt;height:50.25pt" o:ole="">
            <v:imagedata r:id="rId122" o:title=""/>
          </v:shape>
          <o:OLEObject Type="Embed" ProgID="Equation.DSMT4" ShapeID="_x0000_i1083" DrawAspect="Content" ObjectID="_1663311770" r:id="rId123"/>
        </w:object>
      </w:r>
    </w:p>
    <w:p w14:paraId="040F17FD" w14:textId="77777777" w:rsidR="003822B0" w:rsidRPr="00EC3DE0" w:rsidRDefault="003822B0" w:rsidP="003822B0">
      <w:pPr>
        <w:spacing w:line="264" w:lineRule="auto"/>
        <w:ind w:left="709"/>
        <w:rPr>
          <w:rFonts w:ascii="Times New Roman" w:hAnsi="Times New Roman" w:cs="Times New Roman"/>
          <w:sz w:val="26"/>
          <w:szCs w:val="26"/>
          <w:lang w:val="fr-FR"/>
        </w:rPr>
      </w:pPr>
      <w:r w:rsidRPr="00EC3DE0">
        <w:rPr>
          <w:rFonts w:ascii="Times New Roman" w:hAnsi="Times New Roman" w:cs="Times New Roman"/>
          <w:position w:val="-48"/>
          <w:sz w:val="26"/>
          <w:szCs w:val="26"/>
        </w:rPr>
        <w:object w:dxaOrig="4200" w:dyaOrig="940" w14:anchorId="7F6BEFC5">
          <v:shape id="_x0000_i1084" type="#_x0000_t75" style="width:208.5pt;height:50.25pt" o:ole="">
            <v:imagedata r:id="rId124" o:title=""/>
          </v:shape>
          <o:OLEObject Type="Embed" ProgID="Equation.DSMT4" ShapeID="_x0000_i1084" DrawAspect="Content" ObjectID="_1663311771" r:id="rId125"/>
        </w:object>
      </w:r>
      <w:r w:rsidRPr="00EC3DE0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6ADA5D90">
          <v:shape id="_x0000_i1085" type="#_x0000_t75" style="width:7.5pt;height:7.5pt" o:ole="">
            <v:imagedata r:id="rId126" o:title=""/>
          </v:shape>
          <o:OLEObject Type="Embed" ProgID="Equation.DSMT4" ShapeID="_x0000_i1085" DrawAspect="Content" ObjectID="_1663311772" r:id="rId127"/>
        </w:object>
      </w:r>
    </w:p>
    <w:p w14:paraId="5217F17E" w14:textId="77777777" w:rsidR="003822B0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Khi </w:t>
      </w:r>
      <w:proofErr w:type="spellStart"/>
      <w:r w:rsidRPr="00EC3DE0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EC3DE0">
        <w:rPr>
          <w:rFonts w:ascii="Times New Roman" w:hAnsi="Times New Roman" w:cs="Times New Roman"/>
          <w:position w:val="-6"/>
          <w:sz w:val="26"/>
          <w:szCs w:val="26"/>
        </w:rPr>
        <w:object w:dxaOrig="940" w:dyaOrig="300" w14:anchorId="56444709">
          <v:shape id="_x0000_i1086" type="#_x0000_t75" style="width:50.25pt;height:14.25pt" o:ole="">
            <v:imagedata r:id="rId128" o:title=""/>
          </v:shape>
          <o:OLEObject Type="Embed" ProgID="Equation.DSMT4" ShapeID="_x0000_i1086" DrawAspect="Content" ObjectID="_1663311773" r:id="rId129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Pr="00EC3DE0">
        <w:rPr>
          <w:rFonts w:ascii="Times New Roman" w:hAnsi="Times New Roman" w:cs="Times New Roman"/>
          <w:sz w:val="26"/>
          <w:szCs w:val="26"/>
          <w:lang w:val="fr-FR"/>
        </w:rPr>
        <w:t>sẽ</w:t>
      </w:r>
      <w:proofErr w:type="spellEnd"/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  <w:lang w:val="fr-FR"/>
        </w:rPr>
        <w:t>quả</w:t>
      </w:r>
      <w:proofErr w:type="spellEnd"/>
      <w:r w:rsidRPr="00EC3DE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C3DE0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14:paraId="7B984B88" w14:textId="77777777" w:rsidR="003822B0" w:rsidRPr="005B740B" w:rsidRDefault="003822B0" w:rsidP="003822B0">
      <w:pPr>
        <w:spacing w:line="264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Hệ</w:t>
      </w:r>
      <w:proofErr w:type="spellEnd"/>
      <w:r w:rsidRPr="005F2C4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5F2C49">
        <w:rPr>
          <w:rFonts w:ascii="Times New Roman" w:hAnsi="Times New Roman" w:cs="Times New Roman"/>
          <w:b/>
          <w:i/>
          <w:sz w:val="26"/>
          <w:szCs w:val="26"/>
        </w:rPr>
        <w:t>quả</w:t>
      </w:r>
      <w:proofErr w:type="spellEnd"/>
      <w:r w:rsidRPr="005F2C49">
        <w:rPr>
          <w:rFonts w:ascii="Times New Roman" w:hAnsi="Times New Roman" w:cs="Times New Roman"/>
          <w:i/>
          <w:sz w:val="26"/>
          <w:szCs w:val="26"/>
        </w:rPr>
        <w:tab/>
      </w:r>
    </w:p>
    <w:p w14:paraId="1C969BAA" w14:textId="77777777" w:rsidR="003822B0" w:rsidRPr="00EF0F15" w:rsidRDefault="003822B0" w:rsidP="003822B0">
      <w:pPr>
        <w:spacing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EF0F15">
        <w:rPr>
          <w:rFonts w:ascii="Times New Roman" w:hAnsi="Times New Roman" w:cs="Times New Roman"/>
          <w:i/>
          <w:sz w:val="26"/>
          <w:szCs w:val="26"/>
        </w:rPr>
        <w:t xml:space="preserve">Cho </w:t>
      </w:r>
      <w:r w:rsidRPr="00EF0F15">
        <w:rPr>
          <w:rFonts w:ascii="Times New Roman" w:hAnsi="Times New Roman" w:cs="Times New Roman"/>
          <w:i/>
          <w:position w:val="-12"/>
          <w:sz w:val="26"/>
          <w:szCs w:val="26"/>
        </w:rPr>
        <w:object w:dxaOrig="640" w:dyaOrig="360" w14:anchorId="14660980">
          <v:shape id="_x0000_i1087" type="#_x0000_t75" style="width:28.5pt;height:21.75pt" o:ole="">
            <v:imagedata r:id="rId76" o:title=""/>
          </v:shape>
          <o:OLEObject Type="Embed" ProgID="Equation.DSMT4" ShapeID="_x0000_i1087" DrawAspect="Content" ObjectID="_1663311774" r:id="rId130"/>
        </w:object>
      </w:r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vi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phân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tương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/>
          <w:sz w:val="26"/>
          <w:szCs w:val="26"/>
        </w:rPr>
        <w:t>ứng</w:t>
      </w:r>
      <w:proofErr w:type="spellEnd"/>
      <w:r w:rsidRPr="00EF0F15">
        <w:rPr>
          <w:rFonts w:ascii="Times New Roman" w:hAnsi="Times New Roman" w:cs="Times New Roman"/>
          <w:i/>
          <w:sz w:val="26"/>
          <w:szCs w:val="26"/>
        </w:rPr>
        <w:t>:</w:t>
      </w:r>
    </w:p>
    <w:p w14:paraId="58DE9AF4" w14:textId="77777777" w:rsidR="003822B0" w:rsidRPr="00B107CF" w:rsidRDefault="003822B0" w:rsidP="003822B0">
      <w:pPr>
        <w:spacing w:line="264" w:lineRule="auto"/>
        <w:rPr>
          <w:rFonts w:ascii="Times New Roman" w:hAnsi="Times New Roman" w:cs="Times New Roman"/>
          <w:i/>
          <w:sz w:val="26"/>
          <w:szCs w:val="26"/>
        </w:rPr>
      </w:pPr>
      <w:r w:rsidRPr="00B107CF">
        <w:rPr>
          <w:rFonts w:ascii="Times New Roman" w:hAnsi="Times New Roman" w:cs="Times New Roman"/>
          <w:i/>
          <w:position w:val="-14"/>
          <w:sz w:val="26"/>
          <w:szCs w:val="26"/>
        </w:rPr>
        <w:object w:dxaOrig="3500" w:dyaOrig="420" w14:anchorId="29873630">
          <v:shape id="_x0000_i1088" type="#_x0000_t75" style="width:172.5pt;height:21.75pt" o:ole="">
            <v:imagedata r:id="rId78" o:title=""/>
          </v:shape>
          <o:OLEObject Type="Embed" ProgID="Equation.DSMT4" ShapeID="_x0000_i1088" DrawAspect="Content" ObjectID="_1663311775" r:id="rId131"/>
        </w:objec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 ;     </w:t>
      </w:r>
      <w:r w:rsidRPr="00B107CF">
        <w:rPr>
          <w:rFonts w:ascii="Times New Roman" w:hAnsi="Times New Roman" w:cs="Times New Roman"/>
          <w:i/>
          <w:position w:val="-14"/>
          <w:sz w:val="26"/>
          <w:szCs w:val="26"/>
        </w:rPr>
        <w:object w:dxaOrig="3500" w:dyaOrig="420" w14:anchorId="43369C3D">
          <v:shape id="_x0000_i1089" type="#_x0000_t75" style="width:172.5pt;height:21.75pt" o:ole="">
            <v:imagedata r:id="rId80" o:title=""/>
          </v:shape>
          <o:OLEObject Type="Embed" ProgID="Equation.DSMT4" ShapeID="_x0000_i1089" DrawAspect="Content" ObjectID="_1663311776" r:id="rId132"/>
        </w:object>
      </w:r>
    </w:p>
    <w:p w14:paraId="6EEB6671" w14:textId="77777777" w:rsidR="003822B0" w:rsidRPr="00B107CF" w:rsidRDefault="003822B0" w:rsidP="003822B0">
      <w:pPr>
        <w:spacing w:line="264" w:lineRule="auto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Khi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,</w:t>
      </w:r>
      <w:r w:rsidRPr="00B107CF">
        <w:rPr>
          <w:rFonts w:ascii="Times New Roman" w:hAnsi="Times New Roman" w:cs="Times New Roman"/>
          <w:i/>
          <w:sz w:val="26"/>
          <w:szCs w:val="26"/>
        </w:rPr>
        <w:t xml:space="preserve"> ta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sẽ</w:t>
      </w:r>
      <w:proofErr w:type="spellEnd"/>
      <w:r w:rsidRPr="00B107C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107CF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:</w:t>
      </w:r>
    </w:p>
    <w:p w14:paraId="57C5FB27" w14:textId="77777777" w:rsidR="003822B0" w:rsidRPr="00B107CF" w:rsidRDefault="003822B0" w:rsidP="003822B0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B107CF">
        <w:rPr>
          <w:rFonts w:ascii="Times New Roman" w:hAnsi="Times New Roman" w:cs="Times New Roman"/>
          <w:i/>
          <w:position w:val="-14"/>
          <w:sz w:val="26"/>
          <w:szCs w:val="26"/>
        </w:rPr>
        <w:object w:dxaOrig="3540" w:dyaOrig="420" w14:anchorId="2114B0F8">
          <v:shape id="_x0000_i1090" type="#_x0000_t75" style="width:180pt;height:21.75pt" o:ole="">
            <v:imagedata r:id="rId133" o:title=""/>
          </v:shape>
          <o:OLEObject Type="Embed" ProgID="Equation.DSMT4" ShapeID="_x0000_i1090" DrawAspect="Content" ObjectID="_1663311777" r:id="rId134"/>
        </w:object>
      </w:r>
    </w:p>
    <w:p w14:paraId="6140FBFB" w14:textId="77777777" w:rsidR="003822B0" w:rsidRDefault="003822B0" w:rsidP="003822B0">
      <w:pPr>
        <w:ind w:firstLine="720"/>
        <w:rPr>
          <w:rFonts w:ascii="Times New Roman" w:hAnsi="Times New Roman" w:cs="Times New Roman"/>
          <w:b/>
          <w:i/>
          <w:sz w:val="26"/>
          <w:szCs w:val="26"/>
        </w:rPr>
      </w:pPr>
      <w:r w:rsidRPr="00B107CF">
        <w:rPr>
          <w:rFonts w:ascii="Times New Roman" w:hAnsi="Times New Roman" w:cs="Times New Roman"/>
          <w:b/>
          <w:i/>
          <w:position w:val="-34"/>
          <w:sz w:val="26"/>
          <w:szCs w:val="26"/>
        </w:rPr>
        <w:object w:dxaOrig="4540" w:dyaOrig="820" w14:anchorId="31D5E7A5">
          <v:shape id="_x0000_i1091" type="#_x0000_t75" style="width:223.5pt;height:43.5pt" o:ole="">
            <v:imagedata r:id="rId135" o:title=""/>
          </v:shape>
          <o:OLEObject Type="Embed" ProgID="Equation.DSMT4" ShapeID="_x0000_i1091" DrawAspect="Content" ObjectID="_1663311778" r:id="rId136"/>
        </w:object>
      </w:r>
      <w:r w:rsidRPr="00B107CF">
        <w:rPr>
          <w:rFonts w:ascii="Times New Roman" w:hAnsi="Times New Roman" w:cs="Times New Roman"/>
          <w:b/>
          <w:i/>
          <w:sz w:val="26"/>
          <w:szCs w:val="26"/>
        </w:rPr>
        <w:t xml:space="preserve"> .</w:t>
      </w:r>
    </w:p>
    <w:p w14:paraId="150FACD8" w14:textId="77777777" w:rsidR="003822B0" w:rsidRDefault="003822B0" w:rsidP="003822B0">
      <w:pPr>
        <w:spacing w:line="264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Ví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dụ</w:t>
      </w:r>
      <w:proofErr w:type="spellEnd"/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2. </w:t>
      </w:r>
      <w:r w:rsidRPr="00EF0F15">
        <w:rPr>
          <w:rFonts w:ascii="Times New Roman" w:hAnsi="Times New Roman" w:cs="Times New Roman"/>
          <w:iCs/>
          <w:sz w:val="26"/>
          <w:szCs w:val="26"/>
        </w:rPr>
        <w:t xml:space="preserve">Cho </w:t>
      </w:r>
      <w:r w:rsidRPr="00EF0F15">
        <w:rPr>
          <w:rFonts w:ascii="Times New Roman" w:hAnsi="Times New Roman" w:cs="Times New Roman"/>
          <w:iCs/>
          <w:position w:val="-12"/>
          <w:sz w:val="26"/>
          <w:szCs w:val="26"/>
        </w:rPr>
        <w:object w:dxaOrig="640" w:dyaOrig="360" w14:anchorId="76247EB4">
          <v:shape id="_x0000_i1092" type="#_x0000_t75" style="width:28.5pt;height:21.75pt" o:ole="">
            <v:imagedata r:id="rId76" o:title=""/>
          </v:shape>
          <o:OLEObject Type="Embed" ProgID="Equation.DSMT4" ShapeID="_x0000_i1092" DrawAspect="Content" ObjectID="_1663311779" r:id="rId137"/>
        </w:object>
      </w:r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là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các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quá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trình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có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các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vi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phân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ngẫu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nhiên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tương</w:t>
      </w:r>
      <w:proofErr w:type="spellEnd"/>
      <w:r w:rsidRPr="00EF0F15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EF0F15">
        <w:rPr>
          <w:rFonts w:ascii="Times New Roman" w:hAnsi="Times New Roman" w:cs="Times New Roman"/>
          <w:iCs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Cs/>
          <w:sz w:val="26"/>
          <w:szCs w:val="26"/>
        </w:rPr>
        <w:t>:</w:t>
      </w:r>
    </w:p>
    <w:p w14:paraId="15669A16" w14:textId="77777777" w:rsidR="003822B0" w:rsidRPr="00281F55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Cs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d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3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>ln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iCs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 w:cs="Times New Roman"/>
              <w:sz w:val="26"/>
              <w:szCs w:val="26"/>
            </w:rPr>
            <m:t>dt+5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+1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d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;  d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iCs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sup>
              </m:sSubSup>
              <m:r>
                <w:rPr>
                  <w:rFonts w:ascii="Cambria Math" w:hAnsi="Cambria Math" w:cs="Times New Roman"/>
                  <w:sz w:val="26"/>
                  <w:szCs w:val="26"/>
                </w:rPr>
                <m:t>+7t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dt+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t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-1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d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 xml:space="preserve">;  </m:t>
          </m:r>
        </m:oMath>
      </m:oMathPara>
    </w:p>
    <w:p w14:paraId="1C31F9A3" w14:textId="77777777" w:rsidR="003822B0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ã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ì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vi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íc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và vi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ươ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.</m:t>
        </m:r>
      </m:oMath>
    </w:p>
    <w:p w14:paraId="4442AC2B" w14:textId="77777777" w:rsidR="003822B0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Áp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ụ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ô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ứ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o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ệ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quả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ê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ẽ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</w:p>
    <w:p w14:paraId="4CD3D22D" w14:textId="77777777" w:rsidR="003822B0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ab/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5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1</m:t>
            </m:r>
          </m:e>
        </m:d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t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dt</m:t>
        </m:r>
      </m:oMath>
    </w:p>
    <w:p w14:paraId="7532D90B" w14:textId="77777777" w:rsidR="003822B0" w:rsidRPr="00DC0C5D" w:rsidRDefault="003822B0" w:rsidP="003822B0">
      <w:pPr>
        <w:spacing w:line="264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ab/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/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t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1</m:t>
                </m:r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-5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1</m:t>
                </m:r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p>
            </m:sSubSup>
          </m:den>
        </m:f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t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dt.</m:t>
        </m:r>
      </m:oMath>
    </w:p>
    <w:p w14:paraId="3ABD6CE3" w14:textId="77777777" w:rsidR="003822B0" w:rsidRPr="005A361A" w:rsidRDefault="003822B0" w:rsidP="003822B0">
      <w:pPr>
        <w:pStyle w:val="ListParagraph"/>
        <w:numPr>
          <w:ilvl w:val="1"/>
          <w:numId w:val="24"/>
        </w:numPr>
        <w:tabs>
          <w:tab w:val="left" w:pos="426"/>
        </w:tabs>
        <w:spacing w:before="360"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 QUÁ TRÌNH POISSON</w:t>
      </w:r>
    </w:p>
    <w:p w14:paraId="10071DE7" w14:textId="77777777" w:rsidR="003822B0" w:rsidRDefault="003822B0" w:rsidP="003822B0">
      <w:pPr>
        <w:pStyle w:val="ListParagraph"/>
        <w:spacing w:after="0" w:line="360" w:lineRule="auto"/>
        <w:ind w:left="0"/>
        <w:contextualSpacing w:val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4.1. 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</w:p>
    <w:p w14:paraId="7C12EDCC" w14:textId="77777777" w:rsidR="003822B0" w:rsidRPr="00B203FB" w:rsidRDefault="003822B0" w:rsidP="003822B0">
      <w:pPr>
        <w:pStyle w:val="ListParagraph"/>
        <w:spacing w:after="0" w:line="254" w:lineRule="auto"/>
        <w:ind w:left="0"/>
        <w:contextualSpacing w:val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,t≥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>
        <w:rPr>
          <w:rFonts w:ascii="Times New Roman" w:hAnsi="Times New Roman" w:cs="Times New Roman"/>
          <w:i/>
          <w:sz w:val="26"/>
          <w:szCs w:val="26"/>
        </w:rPr>
        <w:t>đư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ợ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λ&gt;0</m:t>
        </m:r>
      </m:oMath>
      <w:r>
        <w:rPr>
          <w:rFonts w:ascii="Times New Roman" w:hAnsi="Times New Roman" w:cs="Times New Roman"/>
          <w:i/>
          <w:sz w:val="26"/>
          <w:szCs w:val="26"/>
        </w:rPr>
        <w:t xml:space="preserve">  n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ế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hỏa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:</w:t>
      </w:r>
    </w:p>
    <w:p w14:paraId="7D39A4DD" w14:textId="77777777" w:rsidR="003822B0" w:rsidRPr="00AD1839" w:rsidRDefault="003822B0" w:rsidP="003822B0">
      <w:pPr>
        <w:pStyle w:val="ListParagraph"/>
        <w:numPr>
          <w:ilvl w:val="0"/>
          <w:numId w:val="27"/>
        </w:numPr>
        <w:spacing w:line="254" w:lineRule="auto"/>
        <w:ind w:left="851" w:hanging="284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=0 </m:t>
        </m:r>
      </m:oMath>
      <w:r>
        <w:rPr>
          <w:rFonts w:ascii="Times New Roman" w:hAnsi="Times New Roman" w:cs="Times New Roman"/>
          <w:i/>
          <w:sz w:val="26"/>
          <w:szCs w:val="26"/>
        </w:rPr>
        <w:t>,  h.c.</w:t>
      </w:r>
    </w:p>
    <w:p w14:paraId="2776B8EF" w14:textId="77777777" w:rsidR="003822B0" w:rsidRPr="00AD1839" w:rsidRDefault="003822B0" w:rsidP="003822B0">
      <w:pPr>
        <w:pStyle w:val="ListParagraph"/>
        <w:numPr>
          <w:ilvl w:val="0"/>
          <w:numId w:val="27"/>
        </w:numPr>
        <w:spacing w:line="254" w:lineRule="auto"/>
        <w:ind w:left="851" w:hanging="284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hAnsi="Times New Roman" w:cs="Times New Roman"/>
          <w:i/>
          <w:sz w:val="26"/>
          <w:szCs w:val="26"/>
        </w:rPr>
        <w:t xml:space="preserve"> là quá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ộ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10A16C0A" w14:textId="77777777" w:rsidR="003822B0" w:rsidRPr="00AD1839" w:rsidRDefault="003822B0" w:rsidP="003822B0">
      <w:pPr>
        <w:pStyle w:val="ListParagraph"/>
        <w:numPr>
          <w:ilvl w:val="0"/>
          <w:numId w:val="27"/>
        </w:numPr>
        <w:spacing w:line="254" w:lineRule="auto"/>
        <w:ind w:left="851" w:hanging="284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-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</m:d>
      </m:oMath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phố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ha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 λ(t-s),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1BBA6C7D" w14:textId="77777777" w:rsidR="003822B0" w:rsidRDefault="003822B0" w:rsidP="003822B0">
      <w:pPr>
        <w:spacing w:line="25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=k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-s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k!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-λ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-s</m:t>
                </m:r>
              </m:e>
            </m:d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;k=0,1,…, n</m:t>
        </m:r>
      </m:oMath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59E0BB5E" w14:textId="77777777" w:rsidR="003822B0" w:rsidRPr="00814C78" w:rsidRDefault="003822B0" w:rsidP="003822B0">
      <w:pPr>
        <w:pStyle w:val="ListParagraph"/>
        <w:numPr>
          <w:ilvl w:val="0"/>
          <w:numId w:val="27"/>
        </w:numPr>
        <w:tabs>
          <w:tab w:val="left" w:pos="851"/>
        </w:tabs>
        <w:spacing w:line="254" w:lineRule="auto"/>
        <w:ind w:left="851" w:hanging="284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Hầ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hết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ỹ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ạo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uy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â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bướ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ảy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1.</w:t>
      </w:r>
    </w:p>
    <w:p w14:paraId="1D80FBB0" w14:textId="77777777" w:rsidR="003822B0" w:rsidRPr="00814C78" w:rsidRDefault="003822B0" w:rsidP="003822B0">
      <w:pPr>
        <w:spacing w:line="254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4.2. 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Các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hàm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số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đặc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trưng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của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quá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14C78"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 w:rsidRPr="00814C78">
        <w:rPr>
          <w:rFonts w:ascii="Times New Roman" w:hAnsi="Times New Roman" w:cs="Times New Roman"/>
          <w:b/>
          <w:i/>
          <w:sz w:val="26"/>
          <w:szCs w:val="26"/>
        </w:rPr>
        <w:t xml:space="preserve"> Poisson</w:t>
      </w:r>
    </w:p>
    <w:p w14:paraId="7844500C" w14:textId="77777777" w:rsidR="003822B0" w:rsidRPr="00A609EE" w:rsidRDefault="003822B0" w:rsidP="003822B0">
      <w:pPr>
        <w:pStyle w:val="ListParagraph"/>
        <w:numPr>
          <w:ilvl w:val="0"/>
          <w:numId w:val="30"/>
        </w:numPr>
        <w:tabs>
          <w:tab w:val="left" w:pos="851"/>
        </w:tabs>
        <w:spacing w:line="254" w:lineRule="auto"/>
        <w:ind w:left="0" w:firstLine="567"/>
        <w:contextualSpacing w:val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K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ọ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: </w:t>
      </w:r>
      <m:oMath>
        <m:r>
          <w:rPr>
            <w:rFonts w:ascii="Cambria Math" w:hAnsi="Cambria Math" w:cs="Times New Roman"/>
            <w:sz w:val="26"/>
            <w:szCs w:val="26"/>
          </w:rPr>
          <m:t>E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λt</m:t>
        </m:r>
      </m:oMath>
      <w:r>
        <w:rPr>
          <w:rFonts w:ascii="Times New Roman" w:hAnsi="Times New Roman" w:cs="Times New Roman"/>
          <w:i/>
          <w:sz w:val="26"/>
          <w:szCs w:val="26"/>
        </w:rPr>
        <w:t xml:space="preserve"> ;   Moment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bậ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ha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:  </w:t>
      </w:r>
      <m:oMath>
        <m:r>
          <w:rPr>
            <w:rFonts w:ascii="Cambria Math" w:hAnsi="Cambria Math" w:cs="Times New Roman"/>
            <w:sz w:val="26"/>
            <w:szCs w:val="26"/>
          </w:rPr>
          <m:t>E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λt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6FBFD6A4" w14:textId="77777777" w:rsidR="003822B0" w:rsidRPr="00A609EE" w:rsidRDefault="003822B0" w:rsidP="003822B0">
      <w:pPr>
        <w:pStyle w:val="ListParagraph"/>
        <w:numPr>
          <w:ilvl w:val="0"/>
          <w:numId w:val="30"/>
        </w:numPr>
        <w:tabs>
          <w:tab w:val="left" w:pos="851"/>
        </w:tabs>
        <w:spacing w:line="254" w:lineRule="auto"/>
        <w:ind w:left="0" w:firstLine="567"/>
        <w:contextualSpacing w:val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a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: D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λt</m:t>
        </m:r>
      </m:oMath>
    </w:p>
    <w:p w14:paraId="2D9A3C34" w14:textId="77777777" w:rsidR="003822B0" w:rsidRPr="007E4A02" w:rsidRDefault="003822B0" w:rsidP="003822B0">
      <w:pPr>
        <w:pStyle w:val="ListParagraph"/>
        <w:numPr>
          <w:ilvl w:val="0"/>
          <w:numId w:val="30"/>
        </w:numPr>
        <w:tabs>
          <w:tab w:val="left" w:pos="851"/>
        </w:tabs>
        <w:spacing w:line="254" w:lineRule="auto"/>
        <w:ind w:left="0" w:firstLine="567"/>
        <w:contextualSpacing w:val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a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</m:oMath>
      <w:r>
        <w:rPr>
          <w:rFonts w:ascii="Times New Roman" w:hAnsi="Times New Roman" w:cs="Times New Roman"/>
          <w:i/>
          <w:sz w:val="26"/>
          <w:szCs w:val="26"/>
        </w:rPr>
        <w:t xml:space="preserve"> λ min(s,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t</m:t>
        </m:r>
      </m:oMath>
      <w:r>
        <w:rPr>
          <w:rFonts w:ascii="Times New Roman" w:hAnsi="Times New Roman" w:cs="Times New Roman"/>
          <w:i/>
          <w:sz w:val="26"/>
          <w:szCs w:val="26"/>
        </w:rPr>
        <w:t>).</w:t>
      </w:r>
    </w:p>
    <w:p w14:paraId="11045CA7" w14:textId="77777777" w:rsidR="003822B0" w:rsidRPr="009423CB" w:rsidRDefault="003822B0" w:rsidP="003822B0">
      <w:pPr>
        <w:pStyle w:val="ListParagraph"/>
        <w:spacing w:line="254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423CB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nhậ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é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  <m:r>
          <w:rPr>
            <w:rFonts w:ascii="Cambria Math" w:hAnsi="Cambria Math" w:cs="Times New Roman"/>
            <w:sz w:val="26"/>
            <w:szCs w:val="26"/>
          </w:rPr>
          <m:t>&lt;t:</m:t>
        </m:r>
      </m:oMath>
    </w:p>
    <w:p w14:paraId="6F632A43" w14:textId="77777777" w:rsidR="003822B0" w:rsidRPr="009423CB" w:rsidRDefault="003822B0" w:rsidP="003822B0">
      <w:pPr>
        <w:pStyle w:val="ListParagraph"/>
        <w:spacing w:line="254" w:lineRule="auto"/>
        <w:ind w:left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 EX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X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</m:t>
                          </m:r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</m:t>
                          </m:r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d>
        </m:oMath>
      </m:oMathPara>
    </w:p>
    <w:p w14:paraId="4A594400" w14:textId="77777777" w:rsidR="003822B0" w:rsidRPr="009423CB" w:rsidRDefault="003822B0" w:rsidP="003822B0">
      <w:pPr>
        <w:pStyle w:val="ListParagraph"/>
        <w:spacing w:line="254" w:lineRule="auto"/>
        <w:ind w:left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cs="Times New Roman"/>
              <w:sz w:val="26"/>
              <w:szCs w:val="26"/>
            </w:rPr>
            <w:lastRenderedPageBreak/>
            <m:t xml:space="preserve"> 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X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s</m:t>
                              </m:r>
                            </m:e>
                          </m:d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</m:t>
                          </m:r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d>
        </m:oMath>
      </m:oMathPara>
    </w:p>
    <w:p w14:paraId="5D9290FC" w14:textId="77777777" w:rsidR="003822B0" w:rsidRPr="009423CB" w:rsidRDefault="003822B0" w:rsidP="003822B0">
      <w:pPr>
        <w:pStyle w:val="ListParagraph"/>
        <w:spacing w:line="254" w:lineRule="auto"/>
        <w:ind w:left="567"/>
        <w:contextualSpacing w:val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E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+4E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</m:e>
              </m:d>
            </m:e>
          </m:d>
        </m:oMath>
      </m:oMathPara>
    </w:p>
    <w:p w14:paraId="5AD0FD58" w14:textId="77777777" w:rsidR="003822B0" w:rsidRPr="009423CB" w:rsidRDefault="003822B0" w:rsidP="003822B0">
      <w:pPr>
        <w:pStyle w:val="ListParagraph"/>
        <w:spacing w:line="278" w:lineRule="auto"/>
        <w:ind w:left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λs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+4λs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s</m:t>
                  </m:r>
                </m:e>
              </m:d>
            </m:e>
          </m:d>
        </m:oMath>
      </m:oMathPara>
    </w:p>
    <w:p w14:paraId="1E940518" w14:textId="77777777" w:rsidR="003822B0" w:rsidRPr="009423CB" w:rsidRDefault="003822B0" w:rsidP="003822B0">
      <w:pPr>
        <w:pStyle w:val="ListParagraph"/>
        <w:spacing w:line="278" w:lineRule="auto"/>
        <w:ind w:left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cs="Times New Roman"/>
              <w:sz w:val="26"/>
              <w:szCs w:val="26"/>
            </w:rPr>
            <m:t xml:space="preserve"> =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λs+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st</m:t>
          </m:r>
        </m:oMath>
      </m:oMathPara>
    </w:p>
    <w:p w14:paraId="2F942151" w14:textId="77777777" w:rsidR="003822B0" w:rsidRPr="009423CB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423CB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60CEF1B9" w14:textId="77777777" w:rsidR="003822B0" w:rsidRPr="009423CB" w:rsidRDefault="003822B0" w:rsidP="003822B0">
      <w:pPr>
        <w:pStyle w:val="ListParagraph"/>
        <w:spacing w:line="278" w:lineRule="auto"/>
        <w:ind w:left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9423CB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E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E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E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</w:p>
    <w:p w14:paraId="7E1C231D" w14:textId="77777777" w:rsidR="003822B0" w:rsidRPr="009423CB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423CB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423CB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9423CB">
        <w:rPr>
          <w:rFonts w:ascii="Times New Roman" w:hAnsi="Times New Roman" w:cs="Times New Roman"/>
          <w:sz w:val="26"/>
          <w:szCs w:val="26"/>
        </w:rPr>
        <w:t xml:space="preserve"> ra,</w:t>
      </w:r>
    </w:p>
    <w:p w14:paraId="187C18BB" w14:textId="77777777" w:rsidR="003822B0" w:rsidRPr="00006BA4" w:rsidRDefault="003822B0" w:rsidP="003822B0">
      <w:pPr>
        <w:pStyle w:val="ListParagraph"/>
        <w:spacing w:line="278" w:lineRule="auto"/>
        <w:ind w:left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9423CB">
        <w:rPr>
          <w:rFonts w:ascii="Times New Roman" w:hAnsi="Times New Roman" w:cs="Times New Roman"/>
          <w:b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λs+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t-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t=</m:t>
        </m:r>
      </m:oMath>
      <w:r w:rsidRPr="009423CB">
        <w:rPr>
          <w:rFonts w:ascii="Times New Roman" w:hAnsi="Times New Roman" w:cs="Times New Roman"/>
          <w:sz w:val="26"/>
          <w:szCs w:val="26"/>
        </w:rPr>
        <w:t xml:space="preserve"> λ min(s,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t</m:t>
        </m:r>
      </m:oMath>
      <w:r>
        <w:rPr>
          <w:rFonts w:ascii="Times New Roman" w:hAnsi="Times New Roman" w:cs="Times New Roman"/>
          <w:sz w:val="26"/>
          <w:szCs w:val="26"/>
        </w:rPr>
        <w:t>).</w:t>
      </w:r>
    </w:p>
    <w:p w14:paraId="6BCD87E3" w14:textId="77777777" w:rsidR="003822B0" w:rsidRPr="0062115F" w:rsidRDefault="003822B0" w:rsidP="003822B0">
      <w:pPr>
        <w:pStyle w:val="ListParagraph"/>
        <w:spacing w:line="278" w:lineRule="auto"/>
        <w:ind w:left="0" w:firstLine="43"/>
        <w:contextualSpacing w:val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4.3.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ổng</w:t>
      </w:r>
      <w:proofErr w:type="spellEnd"/>
      <w:r w:rsidRPr="0062115F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ộc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lập</w:t>
      </w:r>
      <w:proofErr w:type="spellEnd"/>
    </w:p>
    <w:p w14:paraId="46E2F405" w14:textId="77777777" w:rsidR="003822B0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Cho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;t≥0;i=1,…,k , </m:t>
        </m:r>
      </m:oMath>
      <w:r>
        <w:rPr>
          <w:rFonts w:ascii="Times New Roman" w:hAnsi="Times New Roman" w:cs="Times New Roman"/>
          <w:i/>
          <w:sz w:val="26"/>
          <w:szCs w:val="26"/>
        </w:rPr>
        <w:t xml:space="preserve">là k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ộ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sub>
        </m:sSub>
      </m:oMath>
      <w:r>
        <w:rPr>
          <w:rFonts w:ascii="Times New Roman" w:hAnsi="Times New Roman" w:cs="Times New Roman"/>
          <w:i/>
          <w:sz w:val="26"/>
          <w:szCs w:val="26"/>
        </w:rPr>
        <w:t xml:space="preserve">; và 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hAnsi="Times New Roman" w:cs="Times New Roman"/>
          <w:i/>
          <w:sz w:val="26"/>
          <w:szCs w:val="26"/>
        </w:rPr>
        <w:t xml:space="preserve">. Khi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hAnsi="Times New Roman" w:cs="Times New Roman"/>
          <w:i/>
          <w:sz w:val="26"/>
          <w:szCs w:val="26"/>
        </w:rPr>
        <w:t xml:space="preserve"> là m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ột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ườ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λ=λ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+…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sub>
        </m:sSub>
      </m:oMath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0BB834AB" w14:textId="77777777" w:rsidR="003822B0" w:rsidRPr="00692E59" w:rsidRDefault="003822B0" w:rsidP="003822B0">
      <w:pPr>
        <w:spacing w:line="278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ứng</w:t>
      </w:r>
      <w:proofErr w:type="spellEnd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>minh</w:t>
      </w:r>
      <w:proofErr w:type="spellEnd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14:paraId="34C93739" w14:textId="77777777" w:rsidR="003822B0" w:rsidRPr="00F43CEE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43CEE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F43C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3CEE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F43CEE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F43CE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43C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3CEE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F43C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3CEE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F43CEE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3CE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43CEE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</m:t>
        </m:r>
        <m:r>
          <w:rPr>
            <w:rFonts w:ascii="Cambria Math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w:rPr>
            <w:rFonts w:ascii="Cambria Math" w:hAnsi="Cambria Math" w:cs="Times New Roman"/>
            <w:sz w:val="26"/>
            <w:szCs w:val="26"/>
          </w:rPr>
          <m:t>…&lt;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;n≥2 ;i=1,2,…,r ;</m:t>
        </m:r>
      </m:oMath>
    </w:p>
    <w:p w14:paraId="26585AE7" w14:textId="77777777" w:rsidR="003822B0" w:rsidRPr="00AF74A5" w:rsidRDefault="003822B0" w:rsidP="003822B0">
      <w:pPr>
        <w:pStyle w:val="ListParagraph"/>
        <w:spacing w:line="278" w:lineRule="auto"/>
        <w:ind w:left="0" w:firstLine="43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p,q=1,2,…,n,  </m:t>
        </m:r>
      </m:oMath>
      <w:r w:rsidRPr="00AF74A5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>,</w:t>
      </w:r>
    </w:p>
    <w:p w14:paraId="26A4178D" w14:textId="77777777" w:rsidR="003822B0" w:rsidRPr="00AF74A5" w:rsidRDefault="003822B0" w:rsidP="003822B0">
      <w:pPr>
        <w:pStyle w:val="ListParagraph"/>
        <w:spacing w:line="278" w:lineRule="auto"/>
        <w:ind w:left="0" w:firstLine="43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p-1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p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p-1</m:t>
                        </m:r>
                      </m:sub>
                    </m:sSub>
                  </m:e>
                </m:d>
              </m:e>
            </m:d>
          </m:e>
        </m:nary>
      </m:oMath>
    </w:p>
    <w:p w14:paraId="00284894" w14:textId="77777777" w:rsidR="003822B0" w:rsidRPr="00AF74A5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q-1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-1</m:t>
                        </m:r>
                      </m:sub>
                    </m:sSub>
                  </m:e>
                </m:d>
              </m:e>
            </m:d>
          </m:e>
        </m:nary>
      </m:oMath>
    </w:p>
    <w:p w14:paraId="24750CC4" w14:textId="77777777" w:rsidR="003822B0" w:rsidRPr="00AF74A5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F74A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dừng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và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>.</w:t>
      </w:r>
    </w:p>
    <w:p w14:paraId="39777B1F" w14:textId="77777777" w:rsidR="003822B0" w:rsidRPr="00AF74A5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F74A5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t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ố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AF74A5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>:</w:t>
      </w:r>
    </w:p>
    <w:p w14:paraId="37BB13CD" w14:textId="77777777" w:rsidR="003822B0" w:rsidRPr="00AF74A5" w:rsidRDefault="003822B0" w:rsidP="003822B0">
      <w:pPr>
        <w:pStyle w:val="ListParagraph"/>
        <w:spacing w:line="254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ab/>
        <w:t>P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=n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n</m:t>
                </m:r>
              </m:e>
            </m:nary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;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;…;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sub>
                </m:sSub>
              </m:e>
            </m:d>
          </m:e>
        </m:nary>
      </m:oMath>
    </w:p>
    <w:p w14:paraId="1EF37A83" w14:textId="77777777" w:rsidR="003822B0" w:rsidRPr="00AF74A5" w:rsidRDefault="003822B0" w:rsidP="003822B0">
      <w:pPr>
        <w:pStyle w:val="ListParagraph"/>
        <w:spacing w:line="254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ab/>
      </w:r>
      <w:r w:rsidRPr="00AF74A5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   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n</m:t>
                </m:r>
              </m:e>
            </m:nary>
          </m:sub>
          <m:sup/>
          <m:e/>
        </m:nary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</m:e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!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</m:e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!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….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</m:e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sub>
                </m:sSub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!</m:t>
            </m:r>
          </m:den>
        </m:f>
      </m:oMath>
    </w:p>
    <w:p w14:paraId="7DAFC1A9" w14:textId="77777777" w:rsidR="003822B0" w:rsidRPr="00AF74A5" w:rsidRDefault="003822B0" w:rsidP="003822B0">
      <w:pPr>
        <w:pStyle w:val="ListParagraph"/>
        <w:spacing w:line="254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ab/>
      </w:r>
      <w:r w:rsidRPr="00AF74A5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λt</m:t>
            </m:r>
          </m:sup>
        </m:sSup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λt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!</m:t>
            </m:r>
          </m:den>
        </m:f>
        <m:nary>
          <m:naryPr>
            <m:chr m:val="∑"/>
            <m:limLoc m:val="subSup"/>
            <m:sup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n</m:t>
                </m:r>
              </m:e>
            </m:nary>
          </m:sub>
          <m:sup/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!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!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!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!</m:t>
                </m:r>
              </m:den>
            </m:f>
          </m:e>
        </m:nary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λ</m:t>
                    </m:r>
                  </m:den>
                </m:f>
              </m:e>
            </m:d>
          </m:e>
          <m:sup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sup>
        </m:sSup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λ</m:t>
                    </m:r>
                  </m:den>
                </m:f>
              </m:e>
            </m:d>
          </m:e>
          <m:sup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…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λ</m:t>
                    </m:r>
                  </m:den>
                </m:f>
              </m:e>
            </m:d>
          </m:e>
          <m:sup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sub>
            </m:sSub>
          </m:sup>
        </m:sSup>
      </m:oMath>
    </w:p>
    <w:p w14:paraId="5AA57AF0" w14:textId="77777777" w:rsidR="003822B0" w:rsidRPr="00AF74A5" w:rsidRDefault="003822B0" w:rsidP="003822B0">
      <w:pPr>
        <w:pStyle w:val="ListParagraph"/>
        <w:spacing w:line="254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AF74A5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λt</m:t>
            </m:r>
          </m:sup>
        </m:sSup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λt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!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  </m:t>
        </m:r>
      </m:oMath>
      <w:r w:rsidRPr="00AF74A5">
        <w:rPr>
          <w:rFonts w:ascii="Times New Roman" w:hAnsi="Times New Roman" w:cs="Times New Roman"/>
          <w:sz w:val="26"/>
          <w:szCs w:val="26"/>
        </w:rPr>
        <w:t xml:space="preserve">(trong đó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λ=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+…+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sub>
        </m:sSub>
      </m:oMath>
      <w:r w:rsidRPr="00AF74A5">
        <w:rPr>
          <w:rFonts w:ascii="Times New Roman" w:hAnsi="Times New Roman" w:cs="Times New Roman"/>
          <w:sz w:val="26"/>
          <w:szCs w:val="26"/>
        </w:rPr>
        <w:t xml:space="preserve">).                 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∎</m:t>
        </m:r>
      </m:oMath>
    </w:p>
    <w:p w14:paraId="196A1D7C" w14:textId="77777777" w:rsidR="003822B0" w:rsidRPr="004428F6" w:rsidRDefault="003822B0" w:rsidP="003822B0">
      <w:pPr>
        <w:pStyle w:val="ListParagraph"/>
        <w:numPr>
          <w:ilvl w:val="2"/>
          <w:numId w:val="24"/>
        </w:numPr>
        <w:spacing w:before="240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Qúa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phức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14:paraId="16F9DECA" w14:textId="77777777" w:rsidR="003822B0" w:rsidRPr="00AF74A5" w:rsidRDefault="003822B0" w:rsidP="003822B0">
      <w:pPr>
        <w:pStyle w:val="ListParagraph"/>
        <w:spacing w:before="240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 xml:space="preserve">Cho 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;k≥1</m:t>
            </m:r>
          </m:e>
        </m:d>
      </m:oMath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dãy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phối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μ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dy</m:t>
            </m:r>
          </m:e>
        </m:d>
      </m:oMath>
      <w:r w:rsidRPr="00AF74A5">
        <w:rPr>
          <w:rFonts w:ascii="Times New Roman" w:hAnsi="Times New Roman" w:cs="Times New Roman"/>
          <w:sz w:val="26"/>
          <w:szCs w:val="26"/>
        </w:rPr>
        <w:t xml:space="preserve">, và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Poisson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74A5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AF74A5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;t∈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</m:sub>
        </m:sSub>
      </m:oMath>
      <w:r w:rsidRPr="00AF74A5">
        <w:rPr>
          <w:rFonts w:ascii="Times New Roman" w:hAnsi="Times New Roman" w:cs="Times New Roman"/>
          <w:sz w:val="26"/>
          <w:szCs w:val="26"/>
        </w:rPr>
        <w:t>. Ta có liên hệ:</w:t>
      </w:r>
    </w:p>
    <w:p w14:paraId="0AE49C77" w14:textId="77777777" w:rsidR="003822B0" w:rsidRDefault="003822B0" w:rsidP="003822B0">
      <w:pPr>
        <w:pStyle w:val="ListParagraph"/>
        <w:spacing w:before="240"/>
        <w:ind w:left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F74A5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∈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,b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μ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,b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b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μ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y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,   -∞</m:t>
            </m:r>
            <m:r>
              <w:rPr>
                <w:rFonts w:ascii="Cambria Math" w:hAnsi="Cambria Math" w:cs="Times New Roman"/>
                <w:sz w:val="26"/>
                <w:szCs w:val="26"/>
              </w:rPr>
              <m:t>&lt;a≤b&lt;∞ .</m:t>
            </m:r>
          </m:e>
        </m:nary>
      </m:oMath>
    </w:p>
    <w:p w14:paraId="7F5333BB" w14:textId="77777777" w:rsidR="003822B0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BD3AE3"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 w:rsidRPr="00BD3AE3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BD3AE3"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bở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:</w:t>
      </w:r>
    </w:p>
    <w:p w14:paraId="35F4771C" w14:textId="77777777" w:rsidR="003822B0" w:rsidRPr="00BD3AE3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k=1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 w:cs="Times New Roman"/>
              <w:sz w:val="26"/>
              <w:szCs w:val="26"/>
            </w:rPr>
            <m:t xml:space="preserve">  ; t∈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 xml:space="preserve"> ,  </m:t>
          </m:r>
        </m:oMath>
      </m:oMathPara>
    </w:p>
    <w:p w14:paraId="7E8A2F7B" w14:textId="77777777" w:rsidR="003822B0" w:rsidRPr="00F96C0D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o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Poisson 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phức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164C785F" w14:textId="77777777" w:rsidR="003822B0" w:rsidRDefault="003822B0" w:rsidP="003822B0">
      <w:pPr>
        <w:spacing w:line="278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Các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í</w:t>
      </w:r>
      <w:r w:rsidRPr="00F13AF5">
        <w:rPr>
          <w:rFonts w:ascii="Times New Roman" w:hAnsi="Times New Roman" w:cs="Times New Roman"/>
          <w:b/>
          <w:i/>
          <w:sz w:val="26"/>
          <w:szCs w:val="26"/>
        </w:rPr>
        <w:t>nh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chất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của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quá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ngẫu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nhiên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Poisson 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phức</w:t>
      </w:r>
      <w:proofErr w:type="spellEnd"/>
      <w:r w:rsidRPr="00F13AF5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F13AF5">
        <w:rPr>
          <w:rFonts w:ascii="Times New Roman" w:hAnsi="Times New Roman" w:cs="Times New Roman"/>
          <w:b/>
          <w:i/>
          <w:sz w:val="26"/>
          <w:szCs w:val="26"/>
        </w:rPr>
        <w:t>hợ</w:t>
      </w:r>
      <w:r>
        <w:rPr>
          <w:rFonts w:ascii="Times New Roman" w:hAnsi="Times New Roman" w:cs="Times New Roman"/>
          <w:b/>
          <w:i/>
          <w:sz w:val="26"/>
          <w:szCs w:val="26"/>
        </w:rPr>
        <w:t>p</w:t>
      </w:r>
      <w:proofErr w:type="spellEnd"/>
    </w:p>
    <w:p w14:paraId="0EB2A390" w14:textId="77777777" w:rsidR="003822B0" w:rsidRPr="002E6399" w:rsidRDefault="003822B0" w:rsidP="003822B0">
      <w:pPr>
        <w:pStyle w:val="ListParagraph"/>
        <w:numPr>
          <w:ilvl w:val="0"/>
          <w:numId w:val="29"/>
        </w:numPr>
        <w:tabs>
          <w:tab w:val="left" w:pos="851"/>
        </w:tabs>
        <w:spacing w:line="278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2E6399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2E639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6399">
        <w:rPr>
          <w:rFonts w:ascii="Times New Roman" w:hAnsi="Times New Roman" w:cs="Times New Roman"/>
          <w:i/>
          <w:sz w:val="26"/>
          <w:szCs w:val="26"/>
        </w:rPr>
        <w:t>mọi</w:t>
      </w:r>
      <w:proofErr w:type="spellEnd"/>
      <w:r w:rsidRPr="002E6399">
        <w:rPr>
          <w:rFonts w:ascii="Times New Roman" w:hAnsi="Times New Roman" w:cs="Times New Roman"/>
          <w:i/>
          <w:sz w:val="26"/>
          <w:szCs w:val="26"/>
        </w:rPr>
        <w:t xml:space="preserve"> 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t∈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,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 và  a∈R</m:t>
        </m:r>
      </m:oMath>
      <w:r w:rsidRPr="002E6399">
        <w:rPr>
          <w:rFonts w:ascii="Times New Roman" w:hAnsi="Times New Roman" w:cs="Times New Roman"/>
          <w:i/>
          <w:sz w:val="26"/>
          <w:szCs w:val="26"/>
        </w:rPr>
        <w:t xml:space="preserve"> , ta </w:t>
      </w:r>
      <w:proofErr w:type="spellStart"/>
      <w:r w:rsidRPr="002E6399">
        <w:rPr>
          <w:rFonts w:ascii="Times New Roman" w:hAnsi="Times New Roman" w:cs="Times New Roman"/>
          <w:i/>
          <w:sz w:val="26"/>
          <w:szCs w:val="26"/>
        </w:rPr>
        <w:t>luô</w:t>
      </w:r>
      <w:r>
        <w:rPr>
          <w:rFonts w:ascii="Times New Roman" w:hAnsi="Times New Roman" w:cs="Times New Roman"/>
          <w:i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2E6399">
        <w:rPr>
          <w:rFonts w:ascii="Times New Roman" w:hAnsi="Times New Roman" w:cs="Times New Roman"/>
          <w:i/>
          <w:sz w:val="26"/>
          <w:szCs w:val="26"/>
        </w:rPr>
        <w:t>:</w:t>
      </w:r>
    </w:p>
    <w:p w14:paraId="763996FD" w14:textId="77777777" w:rsidR="003822B0" w:rsidRPr="007F0DAB" w:rsidRDefault="003822B0" w:rsidP="003822B0">
      <w:pPr>
        <w:spacing w:line="278" w:lineRule="auto"/>
        <w:ind w:left="567"/>
        <w:jc w:val="both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exp</m:t>
            </m:r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a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</m:d>
          </m:e>
        </m:d>
        <m:r>
          <w:rPr>
            <w:rFonts w:ascii="Cambria Math" w:hAnsi="Cambria Math" w:cs="Times New Roman"/>
            <w:sz w:val="26"/>
            <w:szCs w:val="26"/>
          </w:rPr>
          <m:t>=exp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-t</m:t>
                </m:r>
              </m:e>
            </m:d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∞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∞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xa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x</m:t>
                    </m:r>
                  </m:e>
                </m:d>
              </m:e>
            </m:nary>
          </m:e>
        </m:d>
      </m:oMath>
      <w:r>
        <w:rPr>
          <w:rFonts w:ascii="Times New Roman" w:hAnsi="Times New Roman" w:cs="Times New Roman"/>
          <w:i/>
          <w:sz w:val="26"/>
          <w:szCs w:val="26"/>
        </w:rPr>
        <w:t xml:space="preserve">                        </w:t>
      </w:r>
      <w:r w:rsidRPr="007F0DAB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2.4</w:t>
      </w:r>
      <w:r w:rsidRPr="007F0DAB">
        <w:rPr>
          <w:rFonts w:ascii="Times New Roman" w:hAnsi="Times New Roman" w:cs="Times New Roman"/>
          <w:sz w:val="26"/>
          <w:szCs w:val="26"/>
        </w:rPr>
        <w:t>.1)</w:t>
      </w:r>
    </w:p>
    <w:p w14:paraId="1A625349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t </m:t>
            </m:r>
          </m:sub>
        </m:sSub>
      </m:oMath>
      <w:r w:rsidRPr="002A5E91">
        <w:rPr>
          <w:rFonts w:ascii="Times New Roman" w:hAnsi="Times New Roman" w:cs="Times New Roman"/>
          <w:sz w:val="26"/>
          <w:szCs w:val="26"/>
        </w:rPr>
        <w:t xml:space="preserve">có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ố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Poisson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t &gt; 0 và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;k≥1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proofErr w:type="spellStart"/>
      <w:r w:rsidRPr="002A5E91"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∈R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 , ta thu đư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4921D63C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i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sub>
                      </m:sSub>
                    </m:e>
                  </m:d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ia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k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+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k</m:t>
                      </m:r>
                    </m:sub>
                  </m:sSub>
                </m:e>
              </m:nary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ia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k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k</m:t>
                      </m:r>
                    </m:sub>
                  </m:sSub>
                </m:e>
              </m:nary>
            </m:e>
          </m:d>
        </m:oMath>
      </m:oMathPara>
    </w:p>
    <w:p w14:paraId="322496E9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=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a</m:t>
                    </m:r>
                  </m:e>
                </m:d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</m:t>
                        </m:r>
                      </m:sub>
                    </m:sSub>
                  </m:e>
                </m:nary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N</m:t>
                </m:r>
              </m:e>
            </m:d>
          </m:e>
        </m:nary>
      </m:oMath>
    </w:p>
    <w:p w14:paraId="40BE3DB0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                                           =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=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ia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k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k</m:t>
                      </m:r>
                    </m:sub>
                  </m:sSub>
                </m:e>
              </m:nary>
            </m:e>
          </m:d>
        </m:oMath>
      </m:oMathPara>
    </w:p>
    <w:p w14:paraId="5D5168FE" w14:textId="77777777" w:rsidR="003822B0" w:rsidRPr="002A5E91" w:rsidRDefault="003822B0" w:rsidP="003822B0">
      <w:pPr>
        <w:spacing w:line="278" w:lineRule="auto"/>
        <w:ind w:left="2410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=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i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Z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p>
          </m:sSup>
        </m:oMath>
      </m:oMathPara>
    </w:p>
    <w:p w14:paraId="1735D33C" w14:textId="77777777" w:rsidR="003822B0" w:rsidRPr="002A5E91" w:rsidRDefault="003822B0" w:rsidP="003822B0">
      <w:pPr>
        <w:spacing w:line="278" w:lineRule="auto"/>
        <w:ind w:left="2410"/>
        <w:jc w:val="both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=exp 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+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a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14:paraId="06F55B0C" w14:textId="77777777" w:rsidR="003822B0" w:rsidRPr="002A5E91" w:rsidRDefault="003822B0" w:rsidP="003822B0">
      <w:pPr>
        <w:spacing w:line="278" w:lineRule="auto"/>
        <w:ind w:left="2410"/>
        <w:jc w:val="both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= exp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λ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-t</m:t>
                </m:r>
              </m:e>
            </m:d>
            <m:nary>
              <m:naryPr>
                <m:limLoc m:val="subSup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∞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a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e>
                </m:d>
              </m:e>
            </m:nary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μ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x</m:t>
                </m:r>
              </m:e>
            </m:d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0DB2A252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Đ</w:t>
      </w:r>
      <w:r w:rsidRPr="002A5E91">
        <w:rPr>
          <w:rFonts w:ascii="Times New Roman" w:hAnsi="Times New Roman" w:cs="Times New Roman"/>
          <w:sz w:val="26"/>
          <w:szCs w:val="26"/>
        </w:rPr>
        <w:t>ẳ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μ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dx</m:t>
            </m:r>
          </m:e>
        </m:d>
      </m:oMath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ố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</m:oMath>
      <w:r>
        <w:rPr>
          <w:rFonts w:ascii="Times New Roman" w:hAnsi="Times New Roman" w:cs="Times New Roman"/>
          <w:sz w:val="26"/>
          <w:szCs w:val="26"/>
        </w:rPr>
        <w:t xml:space="preserve"> nên:</w:t>
      </w:r>
    </w:p>
    <w:p w14:paraId="1909D7CB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λ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T-t</m:t>
              </m:r>
            </m:e>
          </m:d>
          <m:nary>
            <m:naryPr>
              <m:limLoc m:val="subSup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μ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-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;  </m:t>
              </m:r>
            </m:e>
          </m:nary>
        </m:oMath>
      </m:oMathPara>
    </w:p>
    <w:p w14:paraId="29A83C79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λ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T-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ia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λ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T-t</m:t>
              </m:r>
            </m:e>
          </m:d>
          <m:nary>
            <m:naryPr>
              <m:limLoc m:val="subSup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iax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μ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dx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∎</m:t>
          </m:r>
        </m:oMath>
      </m:oMathPara>
    </w:p>
    <w:p w14:paraId="3624AA80" w14:textId="77777777" w:rsidR="003822B0" w:rsidRPr="002A5E91" w:rsidRDefault="003822B0" w:rsidP="003822B0">
      <w:pPr>
        <w:pStyle w:val="ListParagraph"/>
        <w:numPr>
          <w:ilvl w:val="0"/>
          <w:numId w:val="29"/>
        </w:numPr>
        <w:tabs>
          <w:tab w:val="left" w:pos="851"/>
        </w:tabs>
        <w:spacing w:line="278" w:lineRule="auto"/>
        <w:ind w:left="0" w:firstLine="56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Mở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3.3</w:t>
      </w:r>
      <w:r w:rsidRPr="002A5E91">
        <w:rPr>
          <w:rFonts w:ascii="Times New Roman" w:hAnsi="Times New Roman" w:cs="Times New Roman"/>
          <w:sz w:val="26"/>
          <w:szCs w:val="26"/>
        </w:rPr>
        <w:t>.1)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37ADC159" w14:textId="77777777" w:rsidR="003822B0" w:rsidRPr="002A5E91" w:rsidRDefault="003822B0" w:rsidP="003822B0">
      <w:pPr>
        <w:spacing w:line="27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≤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w:rPr>
            <w:rFonts w:ascii="Cambria Math" w:hAnsi="Cambria Math" w:cs="Times New Roman"/>
            <w:sz w:val="26"/>
            <w:szCs w:val="26"/>
          </w:rPr>
          <m:t>…&lt;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R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2A5E91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có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1FDF4CCC" w14:textId="77777777" w:rsidR="003822B0" w:rsidRPr="002A5E91" w:rsidRDefault="003822B0" w:rsidP="003822B0">
      <w:pPr>
        <w:spacing w:line="278" w:lineRule="auto"/>
        <w:ind w:right="-307"/>
        <w:jc w:val="both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nary>
              <m:naryPr>
                <m:chr m:val="∏"/>
                <m:limLoc m:val="undOvr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=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i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k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Y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k</m:t>
                                    </m:r>
                                  </m:sub>
                                </m:sSub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Y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k-1</m:t>
                                    </m:r>
                                  </m:sub>
                                </m:sSub>
                              </m:sub>
                            </m:sSub>
                          </m:e>
                        </m:d>
                      </m:e>
                    </m:d>
                  </m:sup>
                </m:sSup>
              </m:e>
            </m:nary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exp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λ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=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-1</m:t>
                        </m:r>
                      </m:sub>
                    </m:sSub>
                  </m:e>
                </m:d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∞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i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k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1</m:t>
                        </m:r>
                      </m:e>
                    </m:d>
                  </m:e>
                </m:nary>
              </m:e>
            </m:nary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μ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x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=</m:t>
        </m:r>
        <m:nary>
          <m:naryPr>
            <m:chr m:val="∏"/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Y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k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Y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k-1</m:t>
                                </m:r>
                              </m:sub>
                            </m:sSub>
                          </m:sub>
                        </m:sSub>
                      </m:e>
                    </m:d>
                  </m:e>
                </m:d>
              </m:e>
            </m:d>
          </m:e>
        </m:nary>
      </m:oMath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(2.4</w:t>
      </w:r>
      <w:r w:rsidRPr="002A5E91">
        <w:rPr>
          <w:rFonts w:ascii="Times New Roman" w:hAnsi="Times New Roman" w:cs="Times New Roman"/>
          <w:sz w:val="26"/>
          <w:szCs w:val="26"/>
        </w:rPr>
        <w:t>.2)</w:t>
      </w:r>
    </w:p>
    <w:p w14:paraId="5492034D" w14:textId="77777777" w:rsidR="003822B0" w:rsidRPr="004428F6" w:rsidRDefault="003822B0" w:rsidP="003822B0">
      <w:pPr>
        <w:pStyle w:val="ListParagraph"/>
        <w:numPr>
          <w:ilvl w:val="0"/>
          <w:numId w:val="29"/>
        </w:numPr>
        <w:spacing w:line="278" w:lineRule="auto"/>
        <w:ind w:left="851" w:hanging="284"/>
        <w:contextualSpacing w:val="0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Kỳ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vọng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quá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trình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Poisson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phức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14:paraId="00958EF9" w14:textId="77777777" w:rsidR="003822B0" w:rsidRPr="002A5E91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2A5E91"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ư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049A8C73" w14:textId="77777777" w:rsidR="003822B0" w:rsidRPr="002A5E91" w:rsidRDefault="003822B0" w:rsidP="003822B0">
      <w:pPr>
        <w:pStyle w:val="ListParagraph"/>
        <w:spacing w:line="278" w:lineRule="auto"/>
        <w:ind w:left="0"/>
        <w:contextualSpacing w:val="0"/>
        <w:jc w:val="center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Y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-i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d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da</m:t>
              </m:r>
            </m:den>
          </m:f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aY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</m:sup>
                  </m:sSup>
                </m:e>
              </m:d>
            </m:e>
          </m:d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⃒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a=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λt</m:t>
          </m:r>
          <m:nary>
            <m:naryPr>
              <m:limLoc m:val="subSup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xμ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λtE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e>
          </m:nary>
        </m:oMath>
      </m:oMathPara>
    </w:p>
    <w:p w14:paraId="380ACEC7" w14:textId="77777777" w:rsidR="003822B0" w:rsidRPr="004428F6" w:rsidRDefault="003822B0" w:rsidP="003822B0">
      <w:pPr>
        <w:pStyle w:val="ListParagraph"/>
        <w:numPr>
          <w:ilvl w:val="0"/>
          <w:numId w:val="29"/>
        </w:numPr>
        <w:spacing w:line="278" w:lineRule="auto"/>
        <w:ind w:left="851" w:hanging="284"/>
        <w:contextualSpacing w:val="0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Phương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sai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quá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trình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Poisson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phức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14:paraId="11AB73B5" w14:textId="77777777" w:rsidR="003822B0" w:rsidRPr="002A5E91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ư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và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ai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79829EF2" w14:textId="77777777" w:rsidR="003822B0" w:rsidRPr="002A5E91" w:rsidRDefault="003822B0" w:rsidP="003822B0">
      <w:pPr>
        <w:spacing w:line="278" w:lineRule="auto"/>
        <w:ind w:left="567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aY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t</m:t>
                          </m:r>
                        </m:e>
                      </m:d>
                    </m:sup>
                  </m:sSup>
                </m:e>
              </m:d>
            </m:e>
          </m:d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⃒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a=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λt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λt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E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14:paraId="2318B2F6" w14:textId="77777777" w:rsidR="003822B0" w:rsidRPr="002A5E91" w:rsidRDefault="003822B0" w:rsidP="003822B0">
      <w:pPr>
        <w:spacing w:line="278" w:lineRule="auto"/>
        <w:ind w:left="567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a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EY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λt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</m:oMath>
      <w:r w:rsidRPr="002A5E91">
        <w:rPr>
          <w:rFonts w:ascii="Times New Roman" w:hAnsi="Times New Roman" w:cs="Times New Roman"/>
          <w:sz w:val="26"/>
          <w:szCs w:val="26"/>
        </w:rPr>
        <w:tab/>
      </w:r>
    </w:p>
    <w:p w14:paraId="05964363" w14:textId="77777777" w:rsidR="003822B0" w:rsidRPr="004428F6" w:rsidRDefault="003822B0" w:rsidP="003822B0">
      <w:pPr>
        <w:pStyle w:val="ListParagraph"/>
        <w:numPr>
          <w:ilvl w:val="0"/>
          <w:numId w:val="29"/>
        </w:numPr>
        <w:tabs>
          <w:tab w:val="left" w:pos="851"/>
        </w:tabs>
        <w:spacing w:line="278" w:lineRule="auto"/>
        <w:ind w:left="0" w:firstLine="567"/>
        <w:contextualSpacing w:val="0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Quá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trình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Poisson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bù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phức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q</w:t>
      </w:r>
      <w:r w:rsidRPr="004428F6">
        <w:rPr>
          <w:rFonts w:ascii="Times New Roman" w:hAnsi="Times New Roman" w:cs="Times New Roman"/>
          <w:i/>
          <w:iCs/>
          <w:sz w:val="26"/>
          <w:szCs w:val="26"/>
        </w:rPr>
        <w:t>uá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trình</w:t>
      </w:r>
      <w:proofErr w:type="spellEnd"/>
      <w:r w:rsidRPr="004428F6">
        <w:rPr>
          <w:rFonts w:ascii="Times New Roman" w:hAnsi="Times New Roman" w:cs="Times New Roman"/>
          <w:i/>
          <w:iCs/>
          <w:sz w:val="26"/>
          <w:szCs w:val="26"/>
        </w:rPr>
        <w:t xml:space="preserve"> Poisson </w:t>
      </w:r>
      <w:proofErr w:type="spellStart"/>
      <w:r w:rsidRPr="004428F6">
        <w:rPr>
          <w:rFonts w:ascii="Times New Roman" w:hAnsi="Times New Roman" w:cs="Times New Roman"/>
          <w:i/>
          <w:iCs/>
          <w:sz w:val="26"/>
          <w:szCs w:val="26"/>
        </w:rPr>
        <w:t>bù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>)</w:t>
      </w:r>
    </w:p>
    <w:p w14:paraId="70A3F365" w14:textId="77777777" w:rsidR="003822B0" w:rsidRPr="002A5E91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bù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Poisson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ứ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5CBD6000" w14:textId="77777777" w:rsidR="003822B0" w:rsidRPr="002A5E91" w:rsidRDefault="003822B0" w:rsidP="003822B0">
      <w:pPr>
        <w:pStyle w:val="ListParagraph"/>
        <w:spacing w:line="278" w:lineRule="auto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2A5E91"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box>
          <m:boxPr>
            <m:opEmu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Y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λtE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</w:p>
    <w:p w14:paraId="6818D902" w14:textId="77777777" w:rsidR="003822B0" w:rsidRPr="00DB6C89" w:rsidRDefault="003822B0" w:rsidP="003822B0">
      <w:pPr>
        <w:spacing w:line="278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4.5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Qúa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Poisson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huần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hất</w:t>
      </w:r>
      <w:proofErr w:type="spellEnd"/>
    </w:p>
    <w:p w14:paraId="1C4A08FB" w14:textId="77777777" w:rsidR="003822B0" w:rsidRPr="003376E8" w:rsidRDefault="003822B0" w:rsidP="003376E8">
      <w:pPr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3376E8"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 w:rsidRPr="003376E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: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đếm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số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gia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độc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lập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;t≥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,  </m:t>
        </m:r>
      </m:oMath>
      <w:r w:rsidRPr="003376E8">
        <w:rPr>
          <w:rFonts w:ascii="Times New Roman" w:hAnsi="Times New Roman" w:cs="Times New Roman"/>
          <w:i/>
          <w:sz w:val="26"/>
          <w:szCs w:val="26"/>
        </w:rPr>
        <w:t>đư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ợc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gọi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Poisson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thuần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hất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hàm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cườ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độ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λ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luôn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dươ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,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ếu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ó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thỏa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điều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kiện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sau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>:</w:t>
      </w:r>
    </w:p>
    <w:p w14:paraId="5F474432" w14:textId="77777777" w:rsidR="003822B0" w:rsidRDefault="003822B0" w:rsidP="003822B0">
      <w:pPr>
        <w:pStyle w:val="ListParagraph"/>
        <w:numPr>
          <w:ilvl w:val="0"/>
          <w:numId w:val="28"/>
        </w:numPr>
        <w:ind w:left="567" w:firstLine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w:lastRenderedPageBreak/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0</m:t>
        </m:r>
      </m:oMath>
    </w:p>
    <w:p w14:paraId="4C102926" w14:textId="77777777" w:rsidR="003822B0" w:rsidRDefault="003822B0" w:rsidP="003822B0">
      <w:pPr>
        <w:pStyle w:val="ListParagraph"/>
        <w:numPr>
          <w:ilvl w:val="0"/>
          <w:numId w:val="28"/>
        </w:numPr>
        <w:ind w:left="567" w:firstLine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+δ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=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λ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δ+</m:t>
        </m:r>
        <m:r>
          <m:rPr>
            <m:scr m:val="monospace"/>
          </m:rPr>
          <w:rPr>
            <w:rFonts w:ascii="Cambria Math" w:hAnsi="Cambria Math" w:cs="Times New Roman"/>
            <w:sz w:val="26"/>
            <w:szCs w:val="26"/>
          </w:rPr>
          <m:t>o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δ</m:t>
            </m:r>
          </m:e>
        </m:d>
      </m:oMath>
    </w:p>
    <w:p w14:paraId="230781BB" w14:textId="77777777" w:rsidR="003822B0" w:rsidRDefault="003822B0" w:rsidP="003822B0">
      <w:pPr>
        <w:pStyle w:val="ListParagraph"/>
        <w:numPr>
          <w:ilvl w:val="0"/>
          <w:numId w:val="28"/>
        </w:numPr>
        <w:ind w:left="567" w:firstLine="0"/>
        <w:contextualSpacing w:val="0"/>
        <w:jc w:val="both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+δ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≥2</m:t>
            </m:r>
          </m:e>
        </m:d>
        <m:r>
          <m:rPr>
            <m:scr m:val="monospace"/>
          </m:rPr>
          <w:rPr>
            <w:rFonts w:ascii="Cambria Math" w:hAnsi="Cambria Math" w:cs="Times New Roman"/>
            <w:sz w:val="26"/>
            <w:szCs w:val="26"/>
          </w:rPr>
          <m:t>=o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δ</m:t>
            </m:r>
          </m:e>
        </m:d>
      </m:oMath>
    </w:p>
    <w:p w14:paraId="72089E20" w14:textId="77777777" w:rsidR="003822B0" w:rsidRPr="002A5E91" w:rsidRDefault="003822B0" w:rsidP="003822B0">
      <w:pPr>
        <w:pStyle w:val="ListParagraph"/>
        <w:ind w:left="0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92E59">
        <w:rPr>
          <w:rFonts w:ascii="Times New Roman" w:hAnsi="Times New Roman" w:cs="Times New Roman"/>
          <w:i/>
          <w:iCs/>
          <w:sz w:val="26"/>
          <w:szCs w:val="26"/>
        </w:rPr>
        <w:t>Chú</w:t>
      </w:r>
      <w:proofErr w:type="spellEnd"/>
      <w:r w:rsidRPr="00692E59">
        <w:rPr>
          <w:rFonts w:ascii="Times New Roman" w:hAnsi="Times New Roman" w:cs="Times New Roman"/>
          <w:i/>
          <w:iCs/>
          <w:sz w:val="26"/>
          <w:szCs w:val="26"/>
        </w:rPr>
        <w:t xml:space="preserve"> ý</w:t>
      </w:r>
      <w:r w:rsidRPr="002A5E91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λ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λ</m:t>
        </m:r>
        <m:r>
          <w:rPr>
            <w:rFonts w:ascii="Cambria Math" w:hAnsi="Cambria Math" w:cs="Times New Roman"/>
            <w:sz w:val="26"/>
            <w:szCs w:val="26"/>
          </w:rPr>
          <m:t xml:space="preserve">&gt;0 </m:t>
        </m:r>
      </m:oMath>
      <w:r w:rsidRPr="002A5E91">
        <w:rPr>
          <w:rFonts w:ascii="Times New Roman" w:hAnsi="Times New Roman" w:cs="Times New Roman"/>
          <w:sz w:val="26"/>
          <w:szCs w:val="26"/>
        </w:rPr>
        <w:t>(h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Poisson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λ .</m:t>
        </m:r>
      </m:oMath>
    </w:p>
    <w:p w14:paraId="4FA71E7F" w14:textId="77777777" w:rsidR="003822B0" w:rsidRPr="003376E8" w:rsidRDefault="003822B0" w:rsidP="003376E8">
      <w:pPr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3376E8">
        <w:rPr>
          <w:rFonts w:ascii="Times New Roman" w:hAnsi="Times New Roman" w:cs="Times New Roman"/>
          <w:b/>
          <w:i/>
          <w:sz w:val="26"/>
          <w:szCs w:val="26"/>
        </w:rPr>
        <w:t>Tính</w:t>
      </w:r>
      <w:proofErr w:type="spellEnd"/>
      <w:r w:rsidRPr="003376E8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b/>
          <w:i/>
          <w:sz w:val="26"/>
          <w:szCs w:val="26"/>
        </w:rPr>
        <w:t>chất</w:t>
      </w:r>
      <w:proofErr w:type="spellEnd"/>
      <w:r w:rsidRPr="003376E8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3376E8">
        <w:rPr>
          <w:rFonts w:ascii="Times New Roman" w:hAnsi="Times New Roman" w:cs="Times New Roman"/>
          <w:i/>
          <w:sz w:val="26"/>
          <w:szCs w:val="26"/>
        </w:rPr>
        <w:t>Cho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;t≥0</m:t>
            </m:r>
          </m:e>
        </m:d>
      </m:oMath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Poisson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thuần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nhất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hàm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cườ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độ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 xml:space="preserve"> λ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 ,</m:t>
        </m:r>
      </m:oMath>
      <w:r w:rsidRPr="003376E8">
        <w:rPr>
          <w:rFonts w:ascii="Times New Roman" w:hAnsi="Times New Roman" w:cs="Times New Roman"/>
          <w:i/>
          <w:sz w:val="26"/>
          <w:szCs w:val="26"/>
        </w:rPr>
        <w:t xml:space="preserve"> khi đó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+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</m:e>
        </m:d>
      </m:oMath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sẽ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hàm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cườ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độ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3376E8">
        <w:rPr>
          <w:rFonts w:ascii="Times New Roman" w:hAnsi="Times New Roman" w:cs="Times New Roman"/>
          <w:i/>
          <w:sz w:val="26"/>
          <w:szCs w:val="26"/>
        </w:rPr>
        <w:t>bằng</w:t>
      </w:r>
      <w:proofErr w:type="spellEnd"/>
      <w:r w:rsidRPr="003376E8"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+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h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</m:e>
        </m:d>
      </m:oMath>
      <w:r w:rsidRPr="003376E8">
        <w:rPr>
          <w:rFonts w:ascii="Times New Roman" w:hAnsi="Times New Roman" w:cs="Times New Roman"/>
          <w:i/>
          <w:sz w:val="26"/>
          <w:szCs w:val="26"/>
        </w:rPr>
        <w:t xml:space="preserve"> , trong đó:   h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</m:d>
        <m:box>
          <m:boxPr>
            <m:opEmu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boxPr>
          <m:e>
            <m: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nary>
          <m:naryPr>
            <m:limLoc m:val="subSup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t</m:t>
            </m:r>
          </m:e>
        </m:nary>
      </m:oMath>
      <w:r w:rsidRPr="003376E8">
        <w:rPr>
          <w:rFonts w:ascii="Times New Roman" w:hAnsi="Times New Roman" w:cs="Times New Roman"/>
          <w:i/>
          <w:sz w:val="26"/>
          <w:szCs w:val="26"/>
        </w:rPr>
        <w:t>.</w:t>
      </w:r>
    </w:p>
    <w:p w14:paraId="5949C521" w14:textId="77777777" w:rsidR="003822B0" w:rsidRPr="002A5E91" w:rsidRDefault="003822B0" w:rsidP="003822B0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ứng</w:t>
      </w:r>
      <w:proofErr w:type="spellEnd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692E59">
        <w:rPr>
          <w:rFonts w:ascii="Times New Roman" w:hAnsi="Times New Roman" w:cs="Times New Roman"/>
          <w:b/>
          <w:bCs/>
          <w:i/>
          <w:iCs/>
          <w:sz w:val="26"/>
          <w:szCs w:val="26"/>
        </w:rPr>
        <w:t>mi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∶=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+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X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=n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 ∀ n=0,1,…,n .</m:t>
        </m:r>
      </m:oMath>
    </w:p>
    <w:p w14:paraId="7E1C5867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20786A52" w14:textId="77777777" w:rsidR="003822B0" w:rsidRPr="002A5E91" w:rsidRDefault="00FD7876" w:rsidP="003822B0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,t+δ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n, 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+δ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0</m:t>
              </m:r>
            </m:e>
          </m:d>
        </m:oMath>
      </m:oMathPara>
    </w:p>
    <w:p w14:paraId="46938BDA" w14:textId="77777777" w:rsidR="003822B0" w:rsidRPr="002A5E91" w:rsidRDefault="003822B0" w:rsidP="003822B0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 + 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n-1,  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+δ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X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1</m:t>
              </m:r>
            </m:e>
          </m:d>
          <m:r>
            <m:rPr>
              <m:scr m:val="monospace"/>
              <m:sty m:val="p"/>
            </m:rPr>
            <w:rPr>
              <w:rFonts w:ascii="Cambria Math" w:hAnsi="Cambria Math" w:cs="Times New Roman"/>
              <w:sz w:val="26"/>
              <w:szCs w:val="26"/>
            </w:rPr>
            <m:t>+o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</m:t>
              </m:r>
            </m:e>
          </m:d>
        </m:oMath>
      </m:oMathPara>
    </w:p>
    <w:p w14:paraId="25690FA6" w14:textId="77777777" w:rsidR="003822B0" w:rsidRPr="002A5E91" w:rsidRDefault="003822B0" w:rsidP="003822B0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,t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-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+</m:t>
              </m:r>
              <m:r>
                <m:rPr>
                  <m:scr m:val="monospace"/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δ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-1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,t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λ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+</m:t>
              </m:r>
              <m:r>
                <m:rPr>
                  <m:scr m:val="monospace"/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δ</m:t>
                  </m:r>
                </m:e>
              </m:d>
            </m:e>
          </m:d>
          <m:r>
            <m:rPr>
              <m:scr m:val="monospace"/>
              <m:sty m:val="p"/>
            </m:rPr>
            <w:rPr>
              <w:rFonts w:ascii="Cambria Math" w:hAnsi="Cambria Math" w:cs="Times New Roman"/>
              <w:sz w:val="26"/>
              <w:szCs w:val="26"/>
            </w:rPr>
            <m:t>+o</m:t>
          </m:r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 .</m:t>
          </m:r>
        </m:oMath>
      </m:oMathPara>
    </w:p>
    <w:p w14:paraId="4A8A2AE5" w14:textId="77777777" w:rsidR="003822B0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319C79FF" w14:textId="77777777" w:rsidR="003822B0" w:rsidRPr="002A5E91" w:rsidRDefault="00FD7876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+δ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λ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+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δ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-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,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,t</m:t>
                </m:r>
              </m:e>
            </m:d>
          </m:e>
        </m:d>
        <m:r>
          <m:rPr>
            <m:scr m:val="monospace"/>
            <m:sty m:val="p"/>
          </m:rPr>
          <w:rPr>
            <w:rFonts w:ascii="Cambria Math" w:hAnsi="Cambria Math" w:cs="Times New Roman"/>
            <w:sz w:val="26"/>
            <w:szCs w:val="26"/>
          </w:rPr>
          <m:t>+o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δ</m:t>
            </m:r>
          </m:e>
        </m:d>
      </m:oMath>
      <w:r w:rsidR="003822B0">
        <w:rPr>
          <w:rFonts w:ascii="Times New Roman" w:hAnsi="Times New Roman" w:cs="Times New Roman"/>
          <w:sz w:val="26"/>
          <w:szCs w:val="26"/>
        </w:rPr>
        <w:t xml:space="preserve">       (2.4.3</w:t>
      </w:r>
      <w:r w:rsidR="003822B0" w:rsidRPr="002A5E91">
        <w:rPr>
          <w:rFonts w:ascii="Times New Roman" w:hAnsi="Times New Roman" w:cs="Times New Roman"/>
          <w:sz w:val="26"/>
          <w:szCs w:val="26"/>
        </w:rPr>
        <w:t>)</w:t>
      </w:r>
    </w:p>
    <w:p w14:paraId="5B00E734" w14:textId="77777777" w:rsidR="003822B0" w:rsidRPr="002A5E91" w:rsidRDefault="003822B0" w:rsidP="003822B0">
      <w:pPr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2A5E91">
        <w:rPr>
          <w:rFonts w:ascii="Times New Roman" w:hAnsi="Times New Roman" w:cs="Times New Roman"/>
          <w:sz w:val="26"/>
          <w:szCs w:val="26"/>
        </w:rPr>
        <w:t xml:space="preserve">Chi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ế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δ </m:t>
        </m:r>
      </m:oMath>
      <w:r w:rsidRPr="002A5E91">
        <w:rPr>
          <w:rFonts w:ascii="Times New Roman" w:hAnsi="Times New Roman" w:cs="Times New Roman"/>
          <w:sz w:val="26"/>
          <w:szCs w:val="26"/>
        </w:rPr>
        <w:t>và tìm gi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δ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 d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ầ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0, </w:t>
      </w:r>
      <w:r w:rsidRPr="002A5E91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4CB29F3D" w14:textId="77777777" w:rsidR="003822B0" w:rsidRPr="002A5E91" w:rsidRDefault="00FD7876" w:rsidP="003822B0">
      <w:pPr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-λ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+t</m:t>
            </m:r>
          </m:e>
        </m:d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</m:oMath>
      <w:r w:rsidR="003822B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7B93CFD5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o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s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hằ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>,</w:t>
      </w:r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70991510" w14:textId="77777777" w:rsidR="003822B0" w:rsidRPr="002A5E91" w:rsidRDefault="00FD7876" w:rsidP="003822B0">
      <w:pPr>
        <w:ind w:left="1440" w:firstLine="720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exp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nary>
              <m:naryPr>
                <m:limLoc m:val="subSup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+t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λxdx</m:t>
                </m:r>
              </m:e>
            </m:nary>
          </m:e>
        </m:d>
      </m:oMath>
      <w:r w:rsidR="003822B0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BC9FC3A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0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 , ta có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 ,</w:t>
      </w:r>
    </w:p>
    <w:p w14:paraId="4EDE08D2" w14:textId="77777777" w:rsidR="003822B0" w:rsidRPr="002A5E91" w:rsidRDefault="00FD7876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exp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nary>
              <m:naryPr>
                <m:limLoc m:val="subSup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+t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λ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x</m:t>
                </m:r>
              </m:e>
            </m:nary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exp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h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h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+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 ∀s,t≥0    </m:t>
        </m:r>
      </m:oMath>
      <w:r w:rsidR="003822B0">
        <w:rPr>
          <w:rFonts w:ascii="Times New Roman" w:hAnsi="Times New Roman" w:cs="Times New Roman"/>
          <w:sz w:val="26"/>
          <w:szCs w:val="26"/>
        </w:rPr>
        <w:t>(2.4.4</w:t>
      </w:r>
      <w:r w:rsidR="003822B0" w:rsidRPr="002A5E91">
        <w:rPr>
          <w:rFonts w:ascii="Times New Roman" w:hAnsi="Times New Roman" w:cs="Times New Roman"/>
          <w:sz w:val="26"/>
          <w:szCs w:val="26"/>
        </w:rPr>
        <w:t>)</w:t>
      </w:r>
    </w:p>
    <w:p w14:paraId="370552A1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ụ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2.4.3) và (2.4.4</w:t>
      </w:r>
      <w:r w:rsidRPr="002A5E91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623FCB5E" w14:textId="77777777" w:rsidR="003822B0" w:rsidRPr="002A5E91" w:rsidRDefault="00FD7876" w:rsidP="003822B0">
      <w:pPr>
        <w:ind w:left="720" w:firstLine="720"/>
        <w:jc w:val="both"/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-λ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+t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exp</m:t>
            </m:r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h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+t</m:t>
                        </m:r>
                      </m:e>
                    </m:d>
                  </m:e>
                </m:d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,t</m:t>
                </m:r>
              </m:e>
            </m:d>
          </m:e>
        </m:d>
      </m:oMath>
      <w:r w:rsidR="003822B0">
        <w:rPr>
          <w:rFonts w:ascii="Times New Roman" w:hAnsi="Times New Roman" w:cs="Times New Roman"/>
          <w:sz w:val="26"/>
          <w:szCs w:val="26"/>
        </w:rPr>
        <w:t xml:space="preserve">      (2.4.5</w:t>
      </w:r>
      <w:r w:rsidR="003822B0" w:rsidRPr="002A5E91">
        <w:rPr>
          <w:rFonts w:ascii="Times New Roman" w:hAnsi="Times New Roman" w:cs="Times New Roman"/>
          <w:sz w:val="26"/>
          <w:szCs w:val="26"/>
        </w:rPr>
        <w:t>)</w:t>
      </w:r>
    </w:p>
    <w:p w14:paraId="4469D008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2A5E91">
        <w:rPr>
          <w:rFonts w:ascii="Times New Roman" w:hAnsi="Times New Roman" w:cs="Times New Roman"/>
          <w:sz w:val="26"/>
          <w:szCs w:val="26"/>
        </w:rPr>
        <w:lastRenderedPageBreak/>
        <w:t xml:space="preserve">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lạ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2.4.5</w:t>
      </w:r>
      <w:r w:rsidRPr="002A5E91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2A5E988D" w14:textId="77777777" w:rsidR="003822B0" w:rsidRPr="002A5E91" w:rsidRDefault="00FD7876" w:rsidP="003822B0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∂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∂t</m:t>
              </m:r>
            </m:den>
          </m:f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,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+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,t</m:t>
                      </m:r>
                    </m:e>
                  </m:d>
                </m:e>
              </m:d>
            </m:e>
          </m:d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∂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∂t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h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</m:e>
          </m:d>
        </m:oMath>
      </m:oMathPara>
    </w:p>
    <w:p w14:paraId="0A0F244E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kiệ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,0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</m:t>
        </m:r>
      </m:oMath>
      <w:r w:rsidRPr="002A5E91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</w:p>
    <w:p w14:paraId="01F077F7" w14:textId="77777777" w:rsidR="003822B0" w:rsidRPr="002A5E91" w:rsidRDefault="00FD7876" w:rsidP="003822B0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,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+t</m:t>
                      </m:r>
                    </m:e>
                  </m:d>
                </m:e>
              </m:d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h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+t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 ; ∀s,t≥0.</m:t>
          </m:r>
        </m:oMath>
      </m:oMathPara>
    </w:p>
    <w:p w14:paraId="0136F7FB" w14:textId="77777777" w:rsidR="003822B0" w:rsidRPr="002A5E91" w:rsidRDefault="003822B0" w:rsidP="003822B0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A5E91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ạp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A5E91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2A5E91">
        <w:rPr>
          <w:rFonts w:ascii="Times New Roman" w:hAnsi="Times New Roman" w:cs="Times New Roman"/>
          <w:sz w:val="26"/>
          <w:szCs w:val="26"/>
        </w:rPr>
        <w:t>: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∀n=0,1,…</m:t>
        </m:r>
      </m:oMath>
    </w:p>
    <w:p w14:paraId="34D402F9" w14:textId="77777777" w:rsidR="003822B0" w:rsidRDefault="00FD7876" w:rsidP="003822B0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s,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!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ex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+t</m:t>
                      </m:r>
                    </m:e>
                  </m:d>
                </m:e>
              </m:d>
            </m:e>
          </m:d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+t</m:t>
                      </m:r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 xml:space="preserve"> ; ∀s,t≥0 . ∎</m:t>
          </m:r>
        </m:oMath>
      </m:oMathPara>
    </w:p>
    <w:p w14:paraId="0D56D4E0" w14:textId="4F511DD6" w:rsidR="003822B0" w:rsidRPr="003822B0" w:rsidRDefault="003822B0" w:rsidP="003822B0">
      <w:pPr>
        <w:tabs>
          <w:tab w:val="left" w:pos="426"/>
        </w:tabs>
        <w:spacing w:before="480" w:line="257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2.5  LỚP QUÁ TRÌNH NGẪU NHIÊN LEVY</w:t>
      </w:r>
    </w:p>
    <w:p w14:paraId="688EBD09" w14:textId="77777777" w:rsidR="003822B0" w:rsidRPr="00AD3FAF" w:rsidRDefault="003822B0" w:rsidP="003822B0">
      <w:pPr>
        <w:pStyle w:val="ListParagraph"/>
        <w:spacing w:line="257" w:lineRule="auto"/>
        <w:ind w:left="0"/>
        <w:contextualSpacing w:val="0"/>
        <w:rPr>
          <w:rFonts w:ascii="Times New Roman" w:hAnsi="Times New Roman" w:cs="Times New Roman"/>
          <w:b/>
          <w:i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5.1.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</w:p>
    <w:p w14:paraId="46F6F61C" w14:textId="77777777" w:rsidR="003822B0" w:rsidRDefault="003822B0" w:rsidP="003822B0">
      <w:pPr>
        <w:pStyle w:val="ListParagraph"/>
        <w:spacing w:line="257" w:lineRule="auto"/>
        <w:ind w:left="0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;t≥0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ượ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gọ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Levy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ế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ó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ính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hất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sa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>:</w:t>
      </w:r>
    </w:p>
    <w:p w14:paraId="0B4C62F9" w14:textId="77777777" w:rsidR="003822B0" w:rsidRPr="00AD3FAF" w:rsidRDefault="003822B0" w:rsidP="003822B0">
      <w:pPr>
        <w:pStyle w:val="ListParagraph"/>
        <w:numPr>
          <w:ilvl w:val="0"/>
          <w:numId w:val="33"/>
        </w:numPr>
        <w:spacing w:line="257" w:lineRule="auto"/>
        <w:ind w:left="709"/>
        <w:contextualSpacing w:val="0"/>
        <w:rPr>
          <w:rFonts w:ascii="Times New Roman" w:hAnsi="Times New Roman" w:cs="Times New Roman"/>
          <w:i/>
          <w:sz w:val="26"/>
          <w:szCs w:val="26"/>
          <w:u w:val="single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=0 ,  </m:t>
        </m:r>
        <m:r>
          <w:rPr>
            <w:rFonts w:ascii="Cambria Math" w:hAnsi="Cambria Math" w:cs="Times New Roman"/>
            <w:sz w:val="26"/>
            <w:szCs w:val="26"/>
          </w:rPr>
          <m:t>h.c</m:t>
        </m:r>
      </m:oMath>
    </w:p>
    <w:p w14:paraId="72A5BBD5" w14:textId="77777777" w:rsidR="003822B0" w:rsidRPr="003822B0" w:rsidRDefault="003822B0" w:rsidP="003822B0">
      <w:pPr>
        <w:pStyle w:val="ListParagraph"/>
        <w:numPr>
          <w:ilvl w:val="0"/>
          <w:numId w:val="33"/>
        </w:numPr>
        <w:spacing w:line="257" w:lineRule="auto"/>
        <w:ind w:left="709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  <w:u w:val="single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gi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ộ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ập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ghĩ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mọ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ách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họ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</w:p>
    <w:p w14:paraId="0C7D92EC" w14:textId="75F27CAC" w:rsidR="003822B0" w:rsidRPr="002C3903" w:rsidRDefault="003822B0" w:rsidP="003822B0">
      <w:pPr>
        <w:pStyle w:val="ListParagraph"/>
        <w:spacing w:line="257" w:lineRule="auto"/>
        <w:ind w:left="709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  <w:u w:val="single"/>
        </w:rPr>
      </w:pP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&lt;…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ạ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ượng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>:</w:t>
      </w:r>
    </w:p>
    <w:p w14:paraId="487A1E82" w14:textId="77777777" w:rsidR="003822B0" w:rsidRPr="002C3903" w:rsidRDefault="00FD7876" w:rsidP="003822B0">
      <w:pPr>
        <w:pStyle w:val="ListParagraph"/>
        <w:spacing w:line="257" w:lineRule="auto"/>
        <w:ind w:left="709"/>
        <w:contextualSpacing w:val="0"/>
        <w:rPr>
          <w:rFonts w:ascii="Times New Roman" w:eastAsiaTheme="minorEastAsia" w:hAnsi="Times New Roman" w:cs="Times New Roman"/>
          <w:i/>
          <w:sz w:val="26"/>
          <w:szCs w:val="26"/>
          <w:u w:val="single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;…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-1</m:t>
                </m:r>
              </m:sub>
            </m:sSub>
          </m:sub>
        </m:sSub>
      </m:oMath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các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đại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lượng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độc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>lập</w:t>
      </w:r>
      <w:proofErr w:type="spellEnd"/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. </w:t>
      </w:r>
    </w:p>
    <w:p w14:paraId="0FF1329A" w14:textId="77777777" w:rsidR="003822B0" w:rsidRPr="002C3903" w:rsidRDefault="003822B0" w:rsidP="003822B0">
      <w:pPr>
        <w:pStyle w:val="ListParagraph"/>
        <w:numPr>
          <w:ilvl w:val="0"/>
          <w:numId w:val="33"/>
        </w:numPr>
        <w:spacing w:line="257" w:lineRule="auto"/>
        <w:ind w:left="709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  <w:u w:val="single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iê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ụ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nghĩ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mọ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ε&gt;0 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>và v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ớ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mọ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s≥0,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ta có</w:t>
      </w:r>
    </w:p>
    <w:p w14:paraId="332EFB76" w14:textId="425AE960" w:rsidR="003822B0" w:rsidRPr="003822B0" w:rsidRDefault="00FD7876" w:rsidP="003822B0">
      <w:pPr>
        <w:spacing w:line="257" w:lineRule="auto"/>
        <w:ind w:left="1069" w:firstLine="371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→s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X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&gt;ε</m:t>
                </m:r>
              </m:e>
            </m:d>
          </m:e>
        </m:func>
        <m:r>
          <w:rPr>
            <w:rFonts w:ascii="Cambria Math" w:hAnsi="Cambria Math" w:cs="Times New Roman"/>
            <w:sz w:val="26"/>
            <w:szCs w:val="26"/>
          </w:rPr>
          <m:t>=0</m:t>
        </m:r>
      </m:oMath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</w:p>
    <w:p w14:paraId="2C71BC94" w14:textId="77777777" w:rsidR="003822B0" w:rsidRDefault="003822B0" w:rsidP="003822B0">
      <w:pPr>
        <w:pStyle w:val="ListParagraph"/>
        <w:numPr>
          <w:ilvl w:val="0"/>
          <w:numId w:val="33"/>
        </w:numPr>
        <w:spacing w:line="257" w:lineRule="auto"/>
        <w:ind w:left="709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có gi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ớ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hạ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rá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kh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t&gt;0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, và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iê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ụ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ả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kh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t≥0.</m:t>
        </m:r>
      </m:oMath>
    </w:p>
    <w:p w14:paraId="225C4406" w14:textId="77777777" w:rsidR="003822B0" w:rsidRDefault="003822B0" w:rsidP="003822B0">
      <w:pPr>
        <w:pStyle w:val="ListParagraph"/>
        <w:numPr>
          <w:ilvl w:val="0"/>
          <w:numId w:val="33"/>
        </w:numPr>
        <w:spacing w:line="257" w:lineRule="auto"/>
        <w:ind w:left="709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+s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không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ụ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huộ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vào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s (hay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ò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gọ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gi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dừng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heo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hời</w:t>
      </w:r>
      <w:proofErr w:type="spellEnd"/>
      <w:r w:rsidRPr="00A358A0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358A0">
        <w:rPr>
          <w:rFonts w:ascii="Times New Roman" w:eastAsiaTheme="minorEastAsia" w:hAnsi="Times New Roman" w:cs="Times New Roman"/>
          <w:i/>
          <w:sz w:val="26"/>
          <w:szCs w:val="26"/>
        </w:rPr>
        <w:t>gian</w:t>
      </w:r>
      <w:proofErr w:type="spellEnd"/>
      <w:r w:rsidRPr="00A358A0">
        <w:rPr>
          <w:rFonts w:ascii="Times New Roman" w:eastAsiaTheme="minorEastAsia" w:hAnsi="Times New Roman" w:cs="Times New Roman"/>
          <w:i/>
          <w:sz w:val="26"/>
          <w:szCs w:val="26"/>
        </w:rPr>
        <w:t>).</w:t>
      </w:r>
    </w:p>
    <w:p w14:paraId="48AA4DE1" w14:textId="77777777" w:rsidR="003822B0" w:rsidRDefault="003822B0" w:rsidP="003822B0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óm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ạ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e</w:t>
      </w:r>
      <w:r w:rsidRPr="00840759">
        <w:rPr>
          <w:rFonts w:ascii="Times New Roman" w:hAnsi="Times New Roman" w:cs="Times New Roman"/>
          <w:sz w:val="26"/>
          <w:szCs w:val="26"/>
        </w:rPr>
        <w:t xml:space="preserve">vy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ục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dừ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và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độc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Rõ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rà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Brown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huẩ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r w:rsidRPr="00840759">
        <w:rPr>
          <w:position w:val="-4"/>
        </w:rPr>
        <w:object w:dxaOrig="340" w:dyaOrig="320" w14:anchorId="711DB074">
          <v:shape id="_x0000_i1093" type="#_x0000_t75" style="width:14.25pt;height:14.25pt" o:ole="">
            <v:imagedata r:id="rId138" o:title=""/>
          </v:shape>
          <o:OLEObject Type="Embed" ProgID="Equation.DSMT4" ShapeID="_x0000_i1093" DrawAspect="Content" ObjectID="_1663311780" r:id="rId139"/>
        </w:object>
      </w:r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Lévy.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ma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</w:rPr>
        <w:t>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Paul-Lévy (1886-1971)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í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huyết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mới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gẫ</w:t>
      </w:r>
      <w:r>
        <w:rPr>
          <w:rFonts w:ascii="Times New Roman" w:hAnsi="Times New Roman" w:cs="Times New Roman"/>
          <w:sz w:val="26"/>
          <w:szCs w:val="26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arting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évy.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Poisson và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Wiener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ví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dụ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Lévy.</w:t>
      </w:r>
    </w:p>
    <w:p w14:paraId="487A9751" w14:textId="77777777" w:rsidR="003822B0" w:rsidRDefault="003822B0" w:rsidP="003822B0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220BCB74" w14:textId="77777777" w:rsidR="003822B0" w:rsidRDefault="003822B0" w:rsidP="003822B0">
      <w:pPr>
        <w:pStyle w:val="ListParagraph"/>
        <w:spacing w:line="257" w:lineRule="auto"/>
        <w:ind w:left="0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2.5.2. 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Tính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khả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vô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hạn</w:t>
      </w:r>
      <w:proofErr w:type="spellEnd"/>
    </w:p>
    <w:p w14:paraId="3988F07E" w14:textId="77777777" w:rsidR="003822B0" w:rsidRDefault="003822B0" w:rsidP="003822B0">
      <w:pPr>
        <w:pStyle w:val="ListParagraph"/>
        <w:spacing w:line="257" w:lineRule="auto"/>
        <w:ind w:left="0"/>
        <w:contextualSpacing w:val="0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chất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;t≥0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là quá trình Levy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kh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mọ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t &gt; 0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khả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vô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hạ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>.</w:t>
      </w:r>
    </w:p>
    <w:p w14:paraId="557ED2F6" w14:textId="77777777" w:rsidR="003822B0" w:rsidRPr="00840759" w:rsidRDefault="003822B0" w:rsidP="003822B0">
      <w:pPr>
        <w:pStyle w:val="ListParagraph"/>
        <w:spacing w:line="281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n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dướ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7D700240" w14:textId="77777777" w:rsidR="003822B0" w:rsidRPr="00840759" w:rsidRDefault="003822B0" w:rsidP="003822B0">
      <w:pPr>
        <w:pStyle w:val="ListParagraph"/>
        <w:spacing w:line="281" w:lineRule="auto"/>
        <w:ind w:left="709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6"/>
            <w:szCs w:val="26"/>
          </w:rPr>
          <m:t>=</m:t>
        </m:r>
        <m:sSubSup>
          <m:sSubSupPr>
            <m:ctrlPr>
              <w:rPr>
                <w:rFonts w:ascii="Cambria Math" w:eastAsiaTheme="minorEastAsia" w:hAnsi="Times New Roman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  <m:t>n</m:t>
                </m:r>
              </m:e>
            </m:d>
          </m:sup>
        </m:sSubSup>
        <m:d>
          <m:dPr>
            <m:ctrlPr>
              <w:rPr>
                <w:rFonts w:ascii="Cambria Math" w:eastAsiaTheme="minorEastAsia" w:hAnsi="Times New Roman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6"/>
            <w:szCs w:val="26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  <m:t>n</m:t>
                </m:r>
              </m:e>
            </m:d>
          </m:sup>
        </m:sSubSup>
        <m:d>
          <m:dPr>
            <m:ctrlPr>
              <w:rPr>
                <w:rFonts w:ascii="Cambria Math" w:eastAsiaTheme="minorEastAsia" w:hAnsi="Times New Roman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6"/>
            <w:szCs w:val="26"/>
          </w:rPr>
          <m:t>+</m:t>
        </m:r>
        <m:r>
          <m:rPr>
            <m:sty m:val="p"/>
          </m:rPr>
          <w:rPr>
            <w:rFonts w:ascii="Cambria Math" w:eastAsiaTheme="minorEastAsia" w:hAnsi="Times New Roman" w:cs="Times New Roman"/>
            <w:sz w:val="26"/>
            <w:szCs w:val="26"/>
          </w:rPr>
          <m:t>…</m:t>
        </m:r>
        <m:r>
          <m:rPr>
            <m:sty m:val="p"/>
          </m:rPr>
          <w:rPr>
            <w:rFonts w:ascii="Cambria Math" w:eastAsiaTheme="minorEastAsia" w:hAnsi="Times New Roman" w:cs="Times New Roman"/>
            <w:sz w:val="26"/>
            <w:szCs w:val="26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n</m:t>
            </m:r>
          </m:sub>
          <m:sup>
            <m:d>
              <m:dPr>
                <m:ctrl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  <m:t>n</m:t>
                </m:r>
              </m:e>
            </m:d>
          </m:sup>
        </m:sSubSup>
        <m:d>
          <m:dPr>
            <m:ctrlPr>
              <w:rPr>
                <w:rFonts w:ascii="Cambria Math" w:eastAsiaTheme="minorEastAsia" w:hAnsi="Times New Roman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t</m:t>
            </m:r>
          </m:e>
        </m:d>
      </m:oMath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    </w:t>
      </w:r>
      <w:r w:rsidRPr="00840759">
        <w:rPr>
          <w:rFonts w:ascii="Times New Roman" w:eastAsiaTheme="minorEastAsia" w:hAnsi="Times New Roman" w:cs="Times New Roman"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sz w:val="26"/>
          <w:szCs w:val="26"/>
        </w:rPr>
        <w:t>2.5.1</w:t>
      </w:r>
      <w:r w:rsidRPr="00840759"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4D135E1D" w14:textId="77777777" w:rsidR="003822B0" w:rsidRDefault="003822B0" w:rsidP="003822B0">
      <w:pPr>
        <w:spacing w:line="281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>,</w:t>
      </w:r>
    </w:p>
    <w:p w14:paraId="7B0E6AF4" w14:textId="77777777" w:rsidR="003822B0" w:rsidRPr="00840759" w:rsidRDefault="00FD7876" w:rsidP="003822B0">
      <w:pPr>
        <w:spacing w:line="281" w:lineRule="auto"/>
        <w:ind w:left="709"/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Times New Roman" w:cs="Times New Roman"/>
                  <w:sz w:val="26"/>
                  <w:szCs w:val="26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6"/>
                  <w:szCs w:val="26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6"/>
                  <w:szCs w:val="26"/>
                </w:rPr>
                <m:t>k</m:t>
              </m:r>
            </m:sub>
            <m:sup>
              <m:d>
                <m:dPr>
                  <m:ctrl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n</m:t>
                  </m:r>
                </m:e>
              </m:d>
            </m:sup>
          </m:sSubSup>
          <m:r>
            <m:rPr>
              <m:sty m:val="p"/>
            </m:rPr>
            <w:rPr>
              <w:rFonts w:ascii="Cambria Math" w:eastAsiaTheme="minorEastAsia" w:hAnsi="Times New Roman" w:cs="Times New Roman"/>
              <w:sz w:val="26"/>
              <w:szCs w:val="26"/>
            </w:rPr>
            <m:t>=X</m:t>
          </m:r>
          <m:d>
            <m:dPr>
              <m:ctrlPr>
                <w:rPr>
                  <w:rFonts w:ascii="Cambria Math" w:eastAsiaTheme="minorEastAsia" w:hAnsi="Times New Roman" w:cs="Times New Roman"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k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n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Times New Roman" w:cs="Times New Roman"/>
              <w:sz w:val="26"/>
              <w:szCs w:val="26"/>
            </w:rPr>
            <m:t>-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6"/>
              <w:szCs w:val="26"/>
            </w:rPr>
            <m:t>X</m:t>
          </m:r>
          <m:d>
            <m:dPr>
              <m:ctrlPr>
                <w:rPr>
                  <w:rFonts w:ascii="Cambria Math" w:eastAsiaTheme="minorEastAsia" w:hAnsi="Times New Roman" w:cs="Times New Roman"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6"/>
                          <w:szCs w:val="26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6"/>
                          <w:szCs w:val="26"/>
                        </w:rPr>
                        <m:t>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6"/>
                      <w:szCs w:val="26"/>
                    </w:rPr>
                    <m:t>n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Times New Roman" w:cs="Times New Roman"/>
              <w:sz w:val="26"/>
              <w:szCs w:val="26"/>
            </w:rPr>
            <m:t xml:space="preserve"> .  </m:t>
          </m:r>
        </m:oMath>
      </m:oMathPara>
    </w:p>
    <w:p w14:paraId="732A0C79" w14:textId="77777777" w:rsidR="003822B0" w:rsidRPr="00840759" w:rsidRDefault="003822B0" w:rsidP="003822B0">
      <w:pPr>
        <w:spacing w:line="281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Mặt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ạ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lượng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2F2D6549" w14:textId="77777777" w:rsidR="003822B0" w:rsidRDefault="00FD7876" w:rsidP="003822B0">
      <w:pPr>
        <w:spacing w:line="281" w:lineRule="auto"/>
        <w:ind w:left="567"/>
        <w:rPr>
          <w:rFonts w:ascii="Times New Roman" w:eastAsiaTheme="minorEastAsia" w:hAnsi="Times New Roman" w:cs="Times New Roman"/>
          <w:sz w:val="26"/>
          <w:szCs w:val="26"/>
        </w:rPr>
      </w:pPr>
      <m:oMath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</w:rPr>
                      <m:t>n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6"/>
                            <w:szCs w:val="26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6"/>
                            <w:szCs w:val="26"/>
                          </w:rPr>
                          <m:t>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</w:rPr>
                      <m:t>n</m:t>
                    </m:r>
                  </m:den>
                </m:f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; ∀k=1,2,…,n</m:t>
        </m:r>
      </m:oMath>
      <w:r w:rsidR="003822B0"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;</w:t>
      </w:r>
    </w:p>
    <w:p w14:paraId="7B936793" w14:textId="77777777" w:rsidR="003822B0" w:rsidRDefault="003822B0" w:rsidP="003822B0">
      <w:pPr>
        <w:spacing w:line="281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gia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ộc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củ</w:t>
      </w:r>
      <w:r>
        <w:rPr>
          <w:rFonts w:ascii="Times New Roman" w:eastAsiaTheme="minorEastAsia" w:hAnsi="Times New Roman" w:cs="Times New Roman"/>
          <w:sz w:val="26"/>
          <w:szCs w:val="26"/>
        </w:rPr>
        <w:t>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Levy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Nó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cách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,</w:t>
      </w:r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(4.1</w:t>
      </w:r>
      <w:r>
        <w:rPr>
          <w:rFonts w:ascii="Times New Roman" w:eastAsiaTheme="minorEastAsia" w:hAnsi="Times New Roman" w:cs="Times New Roman"/>
          <w:sz w:val="26"/>
          <w:szCs w:val="26"/>
        </w:rPr>
        <w:t>.1</w:t>
      </w:r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)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cho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thấy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mọ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840759">
        <w:rPr>
          <w:rFonts w:ascii="Times New Roman" w:hAnsi="Times New Roman" w:cs="Times New Roman"/>
          <w:sz w:val="26"/>
          <w:szCs w:val="26"/>
        </w:rPr>
        <w:t xml:space="preserve">n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840759">
        <w:rPr>
          <w:rFonts w:ascii="Times New Roman" w:hAnsi="Times New Roman" w:cs="Times New Roman"/>
          <w:sz w:val="26"/>
          <w:szCs w:val="26"/>
        </w:rPr>
        <w:t>dương</w:t>
      </w:r>
      <w:proofErr w:type="spellEnd"/>
      <w:r w:rsidRPr="00840759">
        <w:rPr>
          <w:rFonts w:ascii="Times New Roman" w:hAnsi="Times New Roman" w:cs="Times New Roman"/>
          <w:sz w:val="26"/>
          <w:szCs w:val="26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X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ều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tích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dướ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tổng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ạ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lượng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độc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vậy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nó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khả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vô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40759">
        <w:rPr>
          <w:rFonts w:ascii="Times New Roman" w:eastAsiaTheme="minorEastAsia" w:hAnsi="Times New Roman" w:cs="Times New Roman"/>
          <w:sz w:val="26"/>
          <w:szCs w:val="26"/>
        </w:rPr>
        <w:t>hạn</w:t>
      </w:r>
      <w:proofErr w:type="spellEnd"/>
      <w:r w:rsidRPr="00840759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∎</m:t>
        </m:r>
      </m:oMath>
    </w:p>
    <w:p w14:paraId="60F96C3C" w14:textId="77777777" w:rsidR="003822B0" w:rsidRPr="00DC0C5D" w:rsidRDefault="003822B0" w:rsidP="003822B0">
      <w:pPr>
        <w:spacing w:line="281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DC0C5D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Chú</w:t>
      </w:r>
      <w:proofErr w:type="spellEnd"/>
      <w:r w:rsidRPr="00DC0C5D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ý:</w:t>
      </w:r>
      <w: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hả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vô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hạ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h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rộ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ồm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ườ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gặ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uy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suấ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uẩ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Cauchy;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Poisson;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hị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gamma,….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ấ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ấ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ú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Levy qu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5BBA211F" w14:textId="77777777" w:rsidR="003822B0" w:rsidRDefault="003822B0" w:rsidP="003822B0">
      <w:pPr>
        <w:pStyle w:val="ListParagraph"/>
        <w:spacing w:line="281" w:lineRule="auto"/>
        <w:ind w:left="0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2.5.3. 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Công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thức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Levy - </w:t>
      </w:r>
      <w:proofErr w:type="spellStart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Khintchine</w:t>
      </w:r>
      <w:proofErr w:type="spellEnd"/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</w:p>
    <w:p w14:paraId="0E958E9D" w14:textId="77777777" w:rsidR="003822B0" w:rsidRPr="008306C9" w:rsidRDefault="003822B0" w:rsidP="003822B0">
      <w:pPr>
        <w:pStyle w:val="ListParagraph"/>
        <w:spacing w:line="281" w:lineRule="auto"/>
        <w:ind w:left="0"/>
        <w:contextualSpacing w:val="0"/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</w:pPr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Cho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pacing w:val="-4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pacing w:val="-4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pacing w:val="-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pacing w:val="-4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pacing w:val="-4"/>
                <w:sz w:val="26"/>
                <w:szCs w:val="26"/>
              </w:rPr>
              <m:t>;t≥0</m:t>
            </m:r>
          </m:e>
        </m:d>
      </m:oMath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là quá trình Levy,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khi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đó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hàm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đặc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trưng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ủa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nó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sẽ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có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dạng</w:t>
      </w:r>
      <w:proofErr w:type="spellEnd"/>
      <w:r w:rsidRPr="008306C9">
        <w:rPr>
          <w:rFonts w:ascii="Times New Roman" w:eastAsiaTheme="minorEastAsia" w:hAnsi="Times New Roman" w:cs="Times New Roman"/>
          <w:i/>
          <w:spacing w:val="-4"/>
          <w:sz w:val="26"/>
          <w:szCs w:val="26"/>
        </w:rPr>
        <w:t>:</w:t>
      </w:r>
    </w:p>
    <w:p w14:paraId="1A8CC32D" w14:textId="77777777" w:rsidR="003822B0" w:rsidRPr="008306C9" w:rsidRDefault="003822B0" w:rsidP="003822B0">
      <w:pPr>
        <w:pStyle w:val="ListParagraph"/>
        <w:spacing w:line="281" w:lineRule="auto"/>
        <w:ind w:left="567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E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exp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iu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</m:e>
            </m:d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ψ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u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;  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                   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i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i/>
          <w:sz w:val="26"/>
          <w:szCs w:val="26"/>
        </w:rPr>
        <w:tab/>
        <w:t xml:space="preserve">                </w:t>
      </w:r>
      <w:r w:rsidRPr="008306C9">
        <w:rPr>
          <w:rFonts w:ascii="Times New Roman" w:eastAsiaTheme="minorEastAsia" w:hAnsi="Times New Roman" w:cs="Times New Roman"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sz w:val="26"/>
          <w:szCs w:val="26"/>
        </w:rPr>
        <w:t>2.5</w:t>
      </w:r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.2) </w:t>
      </w:r>
    </w:p>
    <w:p w14:paraId="25285A49" w14:textId="77777777" w:rsidR="003822B0" w:rsidRPr="008306C9" w:rsidRDefault="003822B0" w:rsidP="003822B0">
      <w:pPr>
        <w:pStyle w:val="ListParagraph"/>
        <w:spacing w:line="281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ψ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u</m:t>
            </m:r>
          </m:e>
        </m:d>
      </m:oMath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181C5A32" w14:textId="77777777" w:rsidR="003822B0" w:rsidRDefault="003822B0" w:rsidP="003822B0">
      <w:pPr>
        <w:spacing w:line="281" w:lineRule="auto"/>
        <w:rPr>
          <w:rFonts w:ascii="Times New Roman" w:eastAsiaTheme="minorEastAsia" w:hAnsi="Times New Roman" w:cs="Times New Roman"/>
          <w:i/>
          <w:sz w:val="26"/>
          <w:szCs w:val="26"/>
        </w:rPr>
      </w:pPr>
      <m:oMathPara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ψ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u</m:t>
              </m:r>
            </m:e>
          </m:d>
          <m:box>
            <m:boxPr>
              <m:opEmu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box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∶=</m:t>
              </m:r>
            </m:e>
          </m:box>
          <m:r>
            <w:rPr>
              <w:rFonts w:ascii="Cambria Math" w:eastAsiaTheme="minorEastAsia" w:hAnsi="Cambria Math" w:cs="Times New Roman"/>
              <w:sz w:val="26"/>
              <w:szCs w:val="26"/>
            </w:rPr>
            <m:t>iαu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&lt;1</m:t>
              </m:r>
            </m:sub>
            <m:sup/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iuz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1-iuz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ν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z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naryPr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z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&gt;1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iuz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1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ν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dz</m:t>
                      </m:r>
                    </m:e>
                  </m:d>
                </m:e>
              </m:nary>
            </m:e>
          </m:nary>
        </m:oMath>
      </m:oMathPara>
    </w:p>
    <w:p w14:paraId="12BCE212" w14:textId="77777777" w:rsidR="003822B0" w:rsidRPr="008306C9" w:rsidRDefault="003822B0" w:rsidP="003822B0">
      <w:pPr>
        <w:pStyle w:val="ListParagraph"/>
        <w:spacing w:line="281" w:lineRule="auto"/>
        <w:ind w:left="0"/>
        <w:contextualSpacing w:val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306C9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8306C9">
        <w:rPr>
          <w:rFonts w:ascii="Times New Roman" w:eastAsiaTheme="minorEastAsia" w:hAnsi="Times New Roman" w:cs="Times New Roman"/>
          <w:sz w:val="26"/>
          <w:szCs w:val="26"/>
        </w:rPr>
        <w:t>,</w:t>
      </w:r>
    </w:p>
    <w:p w14:paraId="73397EF7" w14:textId="77777777" w:rsidR="003822B0" w:rsidRDefault="003822B0" w:rsidP="003822B0">
      <w:pPr>
        <w:pStyle w:val="ListParagraph"/>
        <w:numPr>
          <w:ilvl w:val="0"/>
          <w:numId w:val="35"/>
        </w:numPr>
        <w:spacing w:line="281" w:lineRule="auto"/>
        <w:ind w:left="851" w:hanging="284"/>
        <w:contextualSpacing w:val="0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lastRenderedPageBreak/>
        <w:t>C</w:t>
      </w:r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ác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tham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số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α∈R </m:t>
        </m:r>
      </m:oMath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và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≥0</m:t>
        </m:r>
      </m:oMath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những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hằng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>,</w:t>
      </w:r>
    </w:p>
    <w:p w14:paraId="7FC8ACEF" w14:textId="77777777" w:rsidR="003822B0" w:rsidRPr="00615E55" w:rsidRDefault="003822B0" w:rsidP="003822B0">
      <w:pPr>
        <w:pStyle w:val="ListParagraph"/>
        <w:numPr>
          <w:ilvl w:val="0"/>
          <w:numId w:val="35"/>
        </w:numPr>
        <w:spacing w:line="281" w:lineRule="auto"/>
        <w:ind w:left="851" w:hanging="284"/>
        <w:contextualSpacing w:val="0"/>
        <w:rPr>
          <w:rFonts w:ascii="Cambria Math" w:eastAsiaTheme="minorEastAsia" w:hAnsi="Cambria Math" w:cs="Times New Roman"/>
          <w:i/>
          <w:sz w:val="26"/>
          <w:szCs w:val="26"/>
        </w:rPr>
      </w:pPr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ν = ν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z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;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z∈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sub>
            </m:sSub>
            <m:box>
              <m:boxPr>
                <m:opEmu m:val="1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box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∶=</m:t>
                </m:r>
              </m:e>
            </m:box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R\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là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độ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đo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σ- </m:t>
        </m:r>
      </m:oMath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h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ữ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>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hạ</w:t>
      </w:r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n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>trên</w:t>
      </w:r>
      <w:proofErr w:type="spellEnd"/>
      <w:r w:rsidRPr="00A73AFE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C5197E">
        <w:rPr>
          <w:rFonts w:ascii="Cambria Math" w:eastAsiaTheme="minorEastAsia" w:hAnsi="Cambria Math" w:cs="Cambria Math"/>
          <w:i/>
          <w:sz w:val="26"/>
          <w:szCs w:val="26"/>
        </w:rPr>
        <w:t>ℬ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sub>
            </m:sSub>
          </m:e>
        </m:d>
      </m:oMath>
      <w:r w:rsidRPr="00A73AFE">
        <w:rPr>
          <w:rFonts w:ascii="Cambria Math" w:eastAsiaTheme="minorEastAsia" w:hAnsi="Cambria Math" w:cs="Times New Roman"/>
          <w:i/>
          <w:sz w:val="26"/>
          <w:szCs w:val="26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iề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</w:p>
    <w:p w14:paraId="509F398B" w14:textId="77777777" w:rsidR="003822B0" w:rsidRPr="00615E55" w:rsidRDefault="003822B0" w:rsidP="003822B0">
      <w:pPr>
        <w:spacing w:line="281" w:lineRule="auto"/>
        <w:ind w:left="698" w:firstLine="153"/>
        <w:rPr>
          <w:rFonts w:ascii="Cambria Math" w:eastAsiaTheme="minorEastAsia" w:hAnsi="Cambria Math" w:cs="Times New Roman"/>
          <w:i/>
          <w:sz w:val="26"/>
          <w:szCs w:val="26"/>
        </w:rPr>
      </w:pPr>
      <w:proofErr w:type="spellStart"/>
      <w:r w:rsidRPr="00615E55">
        <w:rPr>
          <w:rFonts w:ascii="Times New Roman" w:eastAsiaTheme="minorEastAsia" w:hAnsi="Times New Roman" w:cs="Times New Roman"/>
          <w:i/>
          <w:sz w:val="26"/>
          <w:szCs w:val="26"/>
        </w:rPr>
        <w:t>kiện</w:t>
      </w:r>
      <w:proofErr w:type="spellEnd"/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:   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sub>
            </m:sSub>
          </m:sub>
          <m:sup/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ν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z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&lt;∞ </m:t>
        </m:r>
      </m:oMath>
      <w:r w:rsidRPr="00615E55">
        <w:rPr>
          <w:rFonts w:ascii="Cambria Math" w:eastAsiaTheme="minorEastAsia" w:hAnsi="Cambria Math" w:cs="Times New Roman"/>
          <w:i/>
          <w:sz w:val="26"/>
          <w:szCs w:val="26"/>
        </w:rPr>
        <w:t>.</w:t>
      </w:r>
    </w:p>
    <w:p w14:paraId="076F78EB" w14:textId="6ABD90D4" w:rsidR="003822B0" w:rsidRDefault="003822B0" w:rsidP="003822B0">
      <w:pPr>
        <w:spacing w:line="281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Độ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đo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nói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ở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 ν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dz</m:t>
            </m:r>
          </m:e>
        </m:d>
      </m:oMath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ộ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o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Levy.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u</m:t>
            </m:r>
          </m:e>
        </m:d>
      </m:oMath>
      <w:r w:rsidRPr="004D213E">
        <w:rPr>
          <w:rFonts w:ascii="Times New Roman" w:eastAsiaTheme="minorEastAsia" w:hAnsi="Times New Roman" w:cs="Times New Roman"/>
          <w:sz w:val="26"/>
          <w:szCs w:val="26"/>
        </w:rPr>
        <w:t>xác đ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ịnh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(</w:t>
      </w:r>
      <w:r>
        <w:rPr>
          <w:rFonts w:ascii="Times New Roman" w:eastAsiaTheme="minorEastAsia" w:hAnsi="Times New Roman" w:cs="Times New Roman"/>
          <w:sz w:val="26"/>
          <w:szCs w:val="26"/>
        </w:rPr>
        <w:t>2.5.</w:t>
      </w:r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2)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đặc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trưng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6"/>
          <w:szCs w:val="26"/>
        </w:rPr>
        <w:t>mũ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D213E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D213E">
        <w:rPr>
          <w:rFonts w:ascii="Times New Roman" w:eastAsiaTheme="minorEastAsia" w:hAnsi="Times New Roman" w:cs="Times New Roman"/>
          <w:sz w:val="26"/>
          <w:szCs w:val="26"/>
        </w:rPr>
        <w:t xml:space="preserve"> Levy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</m:oMath>
    </w:p>
    <w:p w14:paraId="056A1479" w14:textId="77777777" w:rsidR="00DD4882" w:rsidRDefault="00DD4882" w:rsidP="003822B0">
      <w:pPr>
        <w:spacing w:line="281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5A7E86AB" w14:textId="622DD93F" w:rsidR="003822B0" w:rsidRPr="00DD4882" w:rsidRDefault="00DD4882" w:rsidP="00DD4882">
      <w:pPr>
        <w:pStyle w:val="ListParagraph"/>
        <w:spacing w:line="264" w:lineRule="auto"/>
        <w:ind w:left="0"/>
        <w:contextualSpacing w:val="0"/>
        <w:rPr>
          <w:rFonts w:ascii="Times New Roman" w:eastAsiaTheme="minorEastAsia" w:hAnsi="Times New Roman" w:cs="Times New Roman"/>
          <w:b/>
          <w:i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i/>
          <w:sz w:val="26"/>
          <w:szCs w:val="26"/>
        </w:rPr>
        <w:t>2.5 LỚP QUÁ TRÌNH ITÔ-LEVY</w:t>
      </w:r>
    </w:p>
    <w:p w14:paraId="430129E9" w14:textId="316E1C85" w:rsidR="003822B0" w:rsidRPr="00DD4882" w:rsidRDefault="00DD4882" w:rsidP="00DD4882">
      <w:pPr>
        <w:spacing w:line="264" w:lineRule="auto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2.5.1 </w:t>
      </w:r>
      <w:proofErr w:type="spellStart"/>
      <w:r w:rsidR="003822B0" w:rsidRPr="00DD4882">
        <w:rPr>
          <w:rFonts w:ascii="Times New Roman" w:hAnsi="Times New Roman" w:cs="Times New Roman"/>
          <w:b/>
          <w:i/>
          <w:sz w:val="26"/>
          <w:szCs w:val="26"/>
        </w:rPr>
        <w:t>Định</w:t>
      </w:r>
      <w:proofErr w:type="spellEnd"/>
      <w:r w:rsidR="003822B0" w:rsidRPr="00DD4882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hAnsi="Times New Roman" w:cs="Times New Roman"/>
          <w:b/>
          <w:i/>
          <w:sz w:val="26"/>
          <w:szCs w:val="26"/>
        </w:rPr>
        <w:t>nghĩa</w:t>
      </w:r>
      <w:proofErr w:type="spellEnd"/>
      <w:r w:rsidR="003822B0" w:rsidRPr="00DD4882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ngẫu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nhiên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Itô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- Levy 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</m:oMath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là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có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dạng</w:t>
      </w:r>
      <w:proofErr w:type="spellEnd"/>
      <w:r w:rsidR="003822B0" w:rsidRPr="00DD4882">
        <w:rPr>
          <w:rFonts w:ascii="Times New Roman" w:eastAsiaTheme="minorEastAsia" w:hAnsi="Times New Roman" w:cs="Times New Roman"/>
          <w:i/>
          <w:sz w:val="26"/>
          <w:szCs w:val="26"/>
        </w:rPr>
        <w:t>:</w:t>
      </w:r>
    </w:p>
    <w:p w14:paraId="1EB196AE" w14:textId="749D5F4F" w:rsidR="003822B0" w:rsidRPr="008A3AF1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+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s+</m:t>
            </m:r>
          </m:e>
        </m:nary>
        <m:nary>
          <m:naryPr>
            <m:limLoc m:val="subSup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</w:rPr>
              <m:t>β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B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  <m:e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0</m:t>
                        </m:r>
                      </m:sub>
                    </m:sSub>
                  </m:sub>
                  <m:sup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γ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t,x</m:t>
                        </m:r>
                      </m:e>
                    </m:d>
                  </m:e>
                </m:nary>
              </m:e>
            </m:nary>
          </m:e>
        </m:nary>
        <m:acc>
          <m:accPr>
            <m:chr m:val="̅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s,d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. 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        </w:t>
      </w:r>
      <w:r w:rsidRPr="00F03306">
        <w:rPr>
          <w:rFonts w:ascii="Times New Roman" w:eastAsiaTheme="minorEastAsia" w:hAnsi="Times New Roman" w:cs="Times New Roman"/>
          <w:sz w:val="26"/>
          <w:szCs w:val="26"/>
        </w:rPr>
        <w:t>(</w:t>
      </w:r>
      <w:r w:rsidR="004137F5">
        <w:rPr>
          <w:rFonts w:ascii="Times New Roman" w:eastAsiaTheme="minorEastAsia" w:hAnsi="Times New Roman" w:cs="Times New Roman"/>
          <w:sz w:val="26"/>
          <w:szCs w:val="26"/>
        </w:rPr>
        <w:t>2.5.3</w:t>
      </w:r>
      <w:r w:rsidRPr="00F03306"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1DEE4C2F" w14:textId="77777777" w:rsidR="003822B0" w:rsidRPr="00987ED7" w:rsidRDefault="003822B0" w:rsidP="003822B0">
      <w:pPr>
        <w:spacing w:line="264" w:lineRule="auto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837488">
        <w:rPr>
          <w:rFonts w:ascii="Times New Roman" w:hAnsi="Times New Roman" w:cs="Times New Roman"/>
          <w:i/>
          <w:sz w:val="26"/>
          <w:szCs w:val="26"/>
        </w:rPr>
        <w:t>trong</w:t>
      </w:r>
      <w:proofErr w:type="spellEnd"/>
      <w:r w:rsidRPr="0083748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hAnsi="Times New Roman" w:cs="Times New Roman"/>
          <w:i/>
          <w:sz w:val="26"/>
          <w:szCs w:val="26"/>
        </w:rPr>
        <w:t>đó</w:t>
      </w:r>
      <w:proofErr w:type="spellEnd"/>
      <w:r w:rsidRPr="00837488"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B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là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quá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trình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Wiener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tiêu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chuẩn</w:t>
      </w:r>
      <w:proofErr w:type="spellEnd"/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và</w:t>
      </w:r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độ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đo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Poisson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bù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s,dx</m:t>
            </m:r>
          </m:e>
        </m:d>
      </m:oMath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thỏa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điều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proofErr w:type="spellStart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>kiệ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>n</w:t>
      </w:r>
      <w:proofErr w:type="spellEnd"/>
      <w:r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: </w:t>
      </w:r>
    </w:p>
    <w:p w14:paraId="59ED58AD" w14:textId="5F7D3500" w:rsidR="003822B0" w:rsidRPr="00837488" w:rsidRDefault="00FD7876" w:rsidP="003822B0">
      <w:pPr>
        <w:spacing w:line="247" w:lineRule="auto"/>
        <w:ind w:firstLine="720"/>
        <w:jc w:val="both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β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0</m:t>
                        </m:r>
                      </m:sub>
                    </m:sSub>
                  </m:sub>
                  <m:sup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s,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ν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dx</m:t>
                        </m:r>
                      </m:e>
                    </m:d>
                  </m:e>
                </m:nary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s&lt;∞</m:t>
            </m:r>
          </m:e>
        </m:nary>
      </m:oMath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 xml:space="preserve"> ; h.c. </w:t>
      </w:r>
      <w:r w:rsidR="003822B0">
        <w:rPr>
          <w:rFonts w:ascii="Times New Roman" w:eastAsiaTheme="minorEastAsia" w:hAnsi="Times New Roman" w:cs="Times New Roman"/>
          <w:i/>
          <w:sz w:val="26"/>
          <w:szCs w:val="26"/>
        </w:rPr>
        <w:tab/>
      </w:r>
    </w:p>
    <w:p w14:paraId="016FC822" w14:textId="252B9AF5" w:rsidR="003822B0" w:rsidRPr="008A3AF1" w:rsidRDefault="003822B0" w:rsidP="003822B0">
      <w:pPr>
        <w:spacing w:line="247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diễn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(</w:t>
      </w:r>
      <w:r w:rsidR="004137F5">
        <w:rPr>
          <w:rFonts w:ascii="Times New Roman" w:eastAsiaTheme="minorEastAsia" w:hAnsi="Times New Roman" w:cs="Times New Roman"/>
          <w:sz w:val="26"/>
          <w:szCs w:val="26"/>
        </w:rPr>
        <w:t>2.5.3</w:t>
      </w:r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)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sẽ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tương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đương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diễn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4137F5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vi </w:t>
      </w:r>
      <w:proofErr w:type="spellStart"/>
      <w:r w:rsidRPr="004137F5">
        <w:rPr>
          <w:rFonts w:ascii="Times New Roman" w:eastAsiaTheme="minorEastAsia" w:hAnsi="Times New Roman" w:cs="Times New Roman"/>
          <w:i/>
          <w:iCs/>
          <w:sz w:val="26"/>
          <w:szCs w:val="26"/>
        </w:rPr>
        <w:t>phân</w:t>
      </w:r>
      <w:proofErr w:type="spellEnd"/>
      <w:r w:rsidR="004137F5" w:rsidRPr="004137F5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4137F5" w:rsidRPr="004137F5">
        <w:rPr>
          <w:rFonts w:ascii="Times New Roman" w:eastAsiaTheme="minorEastAsia" w:hAnsi="Times New Roman" w:cs="Times New Roman"/>
          <w:i/>
          <w:iCs/>
          <w:sz w:val="26"/>
          <w:szCs w:val="26"/>
        </w:rPr>
        <w:t>Itô</w:t>
      </w:r>
      <w:proofErr w:type="spellEnd"/>
      <w:r w:rsidR="004137F5" w:rsidRPr="004137F5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- Levy</w:t>
      </w:r>
      <w:r w:rsidR="004137F5" w:rsidRPr="0083748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sau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385D6751" w14:textId="4783D172" w:rsidR="003822B0" w:rsidRPr="004137F5" w:rsidRDefault="003822B0" w:rsidP="004137F5">
      <w:pPr>
        <w:spacing w:line="247" w:lineRule="auto"/>
        <w:ind w:firstLine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dX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α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dt+β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dB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0</m:t>
                </m:r>
              </m:sub>
            </m:sSub>
          </m:sub>
          <m:sup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γ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,x</m:t>
                </m:r>
              </m:e>
            </m:d>
          </m:e>
        </m:nary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</m:acc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t,d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  ;  X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x .</m:t>
        </m:r>
      </m:oMath>
      <w:r w:rsidR="004137F5">
        <w:rPr>
          <w:rFonts w:ascii="Times New Roman" w:eastAsiaTheme="minorEastAsia" w:hAnsi="Times New Roman" w:cs="Times New Roman"/>
          <w:i/>
          <w:sz w:val="26"/>
          <w:szCs w:val="26"/>
        </w:rPr>
        <w:t xml:space="preserve">          </w:t>
      </w:r>
      <w:r w:rsidR="004137F5">
        <w:rPr>
          <w:rFonts w:ascii="Times New Roman" w:eastAsiaTheme="minorEastAsia" w:hAnsi="Times New Roman" w:cs="Times New Roman"/>
          <w:iCs/>
          <w:sz w:val="26"/>
          <w:szCs w:val="26"/>
        </w:rPr>
        <w:t>(2.5.4)</w:t>
      </w:r>
    </w:p>
    <w:p w14:paraId="72515349" w14:textId="14E46001" w:rsidR="003822B0" w:rsidRDefault="003822B0" w:rsidP="003822B0">
      <w:pPr>
        <w:spacing w:line="247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β</m:t>
        </m:r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≡0</m:t>
        </m:r>
      </m:oMath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, ta sẽ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là quá trình Itô-</w:t>
      </w:r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Levy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thuần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8A3AF1">
        <w:rPr>
          <w:rFonts w:ascii="Times New Roman" w:eastAsiaTheme="minorEastAsia" w:hAnsi="Times New Roman" w:cs="Times New Roman"/>
          <w:sz w:val="26"/>
          <w:szCs w:val="26"/>
        </w:rPr>
        <w:t>nhảy</w:t>
      </w:r>
      <w:proofErr w:type="spellEnd"/>
      <w:r w:rsidRPr="008A3AF1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1D15D75" w14:textId="022CC920" w:rsidR="00E028FC" w:rsidRPr="00DD4882" w:rsidRDefault="00E028FC" w:rsidP="00DD4882">
      <w:pPr>
        <w:pStyle w:val="ListParagraph"/>
        <w:numPr>
          <w:ilvl w:val="2"/>
          <w:numId w:val="42"/>
        </w:numPr>
        <w:spacing w:after="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Định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lý</w:t>
      </w:r>
      <w:proofErr w:type="spellEnd"/>
      <w:r w:rsidRPr="00DD4882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DD4882">
        <w:rPr>
          <w:rFonts w:ascii="Times New Roman" w:eastAsiaTheme="minorEastAsia" w:hAnsi="Times New Roman" w:cs="Times New Roman"/>
          <w:sz w:val="26"/>
          <w:szCs w:val="26"/>
        </w:rPr>
        <w:t>(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Về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vi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phân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tích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của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các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quá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trình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>Itô</w:t>
      </w:r>
      <w:proofErr w:type="spellEnd"/>
      <w:r w:rsidRPr="00DD488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– Levy</w:t>
      </w:r>
      <w:r w:rsidRPr="00DD4882"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47FB21FA" w14:textId="77777777" w:rsidR="00E028FC" w:rsidRPr="004E182F" w:rsidRDefault="00E028FC" w:rsidP="00E028FC">
      <w:pPr>
        <w:spacing w:after="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Cho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hai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Itô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– Levy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>;</w:t>
      </w:r>
    </w:p>
    <w:p w14:paraId="085350CF" w14:textId="383060AF" w:rsidR="00E028FC" w:rsidRPr="004E182F" w:rsidRDefault="00E028FC" w:rsidP="00E028FC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d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α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dt+ 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β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naryPr>
          <m:sub>
            <m:sSup>
              <m:sSup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sup>
            </m:sSup>
          </m:sub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γ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l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,z,ω</m:t>
                </m:r>
              </m:e>
            </m:d>
          </m:e>
        </m:nary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Γ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dt,dz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,</m:t>
        </m:r>
      </m:oMath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7F4FD8A2" w14:textId="3284EB24" w:rsidR="00E028FC" w:rsidRPr="004E182F" w:rsidRDefault="00E028FC" w:rsidP="00E028FC">
      <w:pPr>
        <w:spacing w:after="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4E182F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3536AAF9" w14:textId="77777777" w:rsidR="00E028FC" w:rsidRPr="004E182F" w:rsidRDefault="00FD7876" w:rsidP="00E028FC">
      <w:pPr>
        <w:spacing w:line="264" w:lineRule="auto"/>
        <w:ind w:firstLine="720"/>
        <w:rPr>
          <w:rFonts w:ascii="Times New Roman" w:eastAsiaTheme="minorEastAsia" w:hAnsi="Times New Roman" w:cs="Times New Roman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α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</m:t>
                    </m:r>
                  </m:e>
                </m:d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,⋯,</m:t>
            </m:r>
            <m:sSubSup>
              <m:sSub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</m:t>
                    </m:r>
                  </m:e>
                </m:d>
              </m:sup>
            </m:sSubSup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;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β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j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</m:d>
                  </m:sup>
                </m:sSubSup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×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;</m:t>
        </m:r>
      </m:oMath>
      <w:r w:rsidR="00E028FC"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</w:p>
    <w:p w14:paraId="0D49F07F" w14:textId="5E92C62A" w:rsidR="00E028FC" w:rsidRPr="004E182F" w:rsidRDefault="00E028FC" w:rsidP="00E028FC">
      <w:pPr>
        <w:spacing w:line="264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γ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z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k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e>
                    </m:d>
                  </m:sup>
                </m:sSubSup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×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l=1,2;   i=1,⋯,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;   k=1,⋯,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;</m:t>
        </m:r>
      </m:oMath>
    </w:p>
    <w:p w14:paraId="16AC47EE" w14:textId="77777777" w:rsidR="003376E8" w:rsidRDefault="00E028FC" w:rsidP="003376E8">
      <w:p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182F">
        <w:rPr>
          <w:rFonts w:ascii="Times New Roman" w:hAnsi="Times New Roman" w:cs="Times New Roman"/>
          <w:sz w:val="26"/>
          <w:szCs w:val="26"/>
        </w:rPr>
        <w:t xml:space="preserve">và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Itô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- Levy,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E182F">
        <w:rPr>
          <w:rFonts w:ascii="Times New Roman" w:hAnsi="Times New Roman" w:cs="Times New Roman"/>
          <w:sz w:val="26"/>
          <w:szCs w:val="26"/>
        </w:rPr>
        <w:t>:</w:t>
      </w:r>
    </w:p>
    <w:p w14:paraId="648FC470" w14:textId="3B87EACA" w:rsidR="00E028FC" w:rsidRPr="004E182F" w:rsidRDefault="00E028FC" w:rsidP="003376E8">
      <w:p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 w:rsidR="003376E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 t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β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e>
                        </m:d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.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β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e>
                </m:d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t+</m:t>
        </m:r>
      </m:oMath>
      <w:r w:rsidRPr="004E182F">
        <w:rPr>
          <w:rFonts w:ascii="Times New Roman" w:hAnsi="Times New Roman" w:cs="Times New Roman"/>
          <w:sz w:val="26"/>
          <w:szCs w:val="26"/>
        </w:rPr>
        <w:tab/>
      </w:r>
    </w:p>
    <w:p w14:paraId="7A6FE968" w14:textId="77777777" w:rsidR="00E028FC" w:rsidRPr="004E182F" w:rsidRDefault="00E028FC" w:rsidP="00E028FC">
      <w:pPr>
        <w:spacing w:line="264" w:lineRule="auto"/>
        <w:ind w:left="1440" w:firstLine="720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w:lastRenderedPageBreak/>
          <m:t>+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k=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sup>
          <m:e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sup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γ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ik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t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k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,ω</m:t>
                            </m:r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γ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ik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</m:e>
                    </m:nary>
                  </m:e>
                </m:nary>
              </m:e>
            </m:d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t,d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</m:t>
                    </m:r>
                  </m:sub>
                </m:sSub>
              </m:e>
            </m:d>
          </m:e>
        </m:nary>
      </m:oMath>
      <w:r w:rsidRPr="004E182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325A2A20" w14:textId="77777777" w:rsidR="00E028FC" w:rsidRPr="00251FD0" w:rsidRDefault="00E028FC" w:rsidP="003376E8">
      <w:pPr>
        <w:spacing w:line="264" w:lineRule="auto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proofErr w:type="spellStart"/>
      <w:r w:rsidRPr="004E182F">
        <w:rPr>
          <w:rFonts w:ascii="Times New Roman" w:hAnsi="Times New Roman" w:cs="Times New Roman"/>
          <w:sz w:val="26"/>
          <w:szCs w:val="26"/>
          <w:lang w:val="fr-FR"/>
        </w:rPr>
        <w:t>trong</w:t>
      </w:r>
      <w:proofErr w:type="spellEnd"/>
      <w:r w:rsidRPr="004E182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  <w:lang w:val="fr-FR"/>
        </w:rPr>
        <w:t>đó</w:t>
      </w:r>
      <w:proofErr w:type="spellEnd"/>
      <w:r w:rsidRPr="004E182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t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β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fr-FR"/>
                              </w:rPr>
                              <m:t>1</m:t>
                            </m:r>
                          </m:e>
                        </m:d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.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β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fr-FR"/>
                      </w:rPr>
                      <m:t>2</m:t>
                    </m:r>
                  </m:e>
                </m:d>
              </m:sup>
            </m:sSup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  <w:lang w:val="fr-FR"/>
          </w:rPr>
          <m:t xml:space="preserve"> </m:t>
        </m:r>
      </m:oMath>
      <w:r w:rsidRPr="004E182F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4E182F">
        <w:rPr>
          <w:rFonts w:ascii="Times New Roman" w:hAnsi="Times New Roman" w:cs="Times New Roman"/>
          <w:sz w:val="26"/>
          <w:szCs w:val="26"/>
          <w:lang w:val="fr-FR"/>
        </w:rPr>
        <w:t>vết</w:t>
      </w:r>
      <w:proofErr w:type="spellEnd"/>
      <w:r w:rsidRPr="004E182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E182F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4E182F">
        <w:rPr>
          <w:rFonts w:ascii="Times New Roman" w:hAnsi="Times New Roman" w:cs="Times New Roman"/>
          <w:sz w:val="26"/>
          <w:szCs w:val="26"/>
          <w:lang w:val="fr-FR"/>
        </w:rPr>
        <w:t xml:space="preserve"> ma </w:t>
      </w:r>
      <w:proofErr w:type="spellStart"/>
      <w:r w:rsidRPr="004E182F">
        <w:rPr>
          <w:rFonts w:ascii="Times New Roman" w:hAnsi="Times New Roman" w:cs="Times New Roman"/>
          <w:sz w:val="26"/>
          <w:szCs w:val="26"/>
          <w:lang w:val="fr-FR"/>
        </w:rPr>
        <w:t>trận</w:t>
      </w:r>
      <w:proofErr w:type="spellEnd"/>
      <w:r w:rsidRPr="004E182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β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fr-FR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t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ω</m:t>
                        </m:r>
                      </m:e>
                    </m:d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.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β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fr-FR"/>
                      </w:rPr>
                      <m:t>2</m:t>
                    </m:r>
                  </m:e>
                </m:d>
              </m:sup>
            </m:s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</m:d>
          </m:e>
        </m:d>
      </m:oMath>
      <w:r w:rsidRPr="00251FD0">
        <w:rPr>
          <w:rFonts w:ascii="Times New Roman" w:eastAsiaTheme="minorEastAsia" w:hAnsi="Times New Roman" w:cs="Times New Roman"/>
          <w:sz w:val="26"/>
          <w:szCs w:val="26"/>
          <w:lang w:val="fr-FR"/>
        </w:rPr>
        <w:t>.</w:t>
      </w:r>
    </w:p>
    <w:p w14:paraId="480EE477" w14:textId="76635C2A" w:rsidR="00E028FC" w:rsidRPr="003376E8" w:rsidRDefault="003376E8" w:rsidP="003376E8">
      <w:pPr>
        <w:pStyle w:val="ListParagraph"/>
        <w:numPr>
          <w:ilvl w:val="0"/>
          <w:numId w:val="39"/>
        </w:numPr>
        <w:spacing w:after="0" w:line="312" w:lineRule="auto"/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</w:pPr>
      <w:proofErr w:type="spellStart"/>
      <w:r w:rsidRPr="003376E8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H</w:t>
      </w:r>
      <w:r w:rsidR="00E028FC" w:rsidRPr="003376E8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ệ</w:t>
      </w:r>
      <w:proofErr w:type="spellEnd"/>
      <w:r w:rsidR="00E028FC" w:rsidRPr="003376E8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 xml:space="preserve"> </w:t>
      </w:r>
      <w:proofErr w:type="spellStart"/>
      <w:r w:rsidR="00E028FC" w:rsidRPr="003376E8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quả</w:t>
      </w:r>
      <w:proofErr w:type="spellEnd"/>
      <w:r w:rsidR="00E028FC" w:rsidRPr="003376E8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</w:p>
    <w:p w14:paraId="7E5F9712" w14:textId="77777777" w:rsidR="00E028FC" w:rsidRPr="00251FD0" w:rsidRDefault="00E028FC" w:rsidP="003376E8">
      <w:pPr>
        <w:spacing w:after="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proofErr w:type="spellStart"/>
      <w:r w:rsidRPr="00251FD0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/>
          <w:sz w:val="26"/>
          <w:szCs w:val="26"/>
          <w:lang w:val="fr-FR"/>
        </w:rPr>
        <w:t>quá</w:t>
      </w:r>
      <w:proofErr w:type="spellEnd"/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 Ito - Levy </w:t>
      </w:r>
      <w:proofErr w:type="spellStart"/>
      <w:r w:rsidRPr="00251FD0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/>
          <w:sz w:val="26"/>
          <w:szCs w:val="26"/>
          <w:lang w:val="fr-FR"/>
        </w:rPr>
        <w:t>chiều</w:t>
      </w:r>
      <w:proofErr w:type="spellEnd"/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51FD0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251FD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i=1, 2:</m:t>
        </m:r>
      </m:oMath>
    </w:p>
    <w:p w14:paraId="343398AF" w14:textId="093D3721" w:rsidR="00E028FC" w:rsidRPr="00080A95" w:rsidRDefault="00E028FC" w:rsidP="003376E8">
      <w:pPr>
        <w:spacing w:after="0" w:line="312" w:lineRule="auto"/>
        <w:ind w:firstLine="720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d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t,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dt+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t,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dW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+</m:t>
        </m:r>
        <m:nary>
          <m:naryPr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fr-FR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n</m:t>
                </m:r>
              </m:sup>
            </m:sSup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,z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</m:d>
            <m:acc>
              <m:accPr>
                <m:chr m:val="̅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N</m:t>
                </m:r>
              </m:e>
            </m:acc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dt,dz</m:t>
                </m:r>
              </m:e>
            </m:d>
          </m:e>
        </m:nary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;</m:t>
        </m:r>
      </m:oMath>
      <w:r w:rsidRPr="00080A9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</w:p>
    <w:p w14:paraId="3A7530E4" w14:textId="77777777" w:rsidR="00E028FC" w:rsidRPr="00080A95" w:rsidRDefault="00E028FC" w:rsidP="003376E8">
      <w:pPr>
        <w:spacing w:after="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80A95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Pr="00080A95">
        <w:rPr>
          <w:rFonts w:ascii="Times New Roman" w:hAnsi="Times New Roman" w:cs="Times New Roman"/>
          <w:sz w:val="26"/>
          <w:szCs w:val="26"/>
          <w:lang w:val="fr-FR"/>
        </w:rPr>
        <w:t>sẽ</w:t>
      </w:r>
      <w:proofErr w:type="spellEnd"/>
      <w:r w:rsidRPr="00080A9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80A95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080A95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14:paraId="2D5197CF" w14:textId="3EA28F58" w:rsidR="00E028FC" w:rsidRPr="003376E8" w:rsidRDefault="00E028FC" w:rsidP="003376E8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>d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 xml:space="preserve">= </m:t>
        </m:r>
      </m:oMath>
      <w:r w:rsidRPr="00080A9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t</m:t>
        </m:r>
      </m:oMath>
    </w:p>
    <w:p w14:paraId="2E399CE4" w14:textId="2310199E" w:rsidR="00E028FC" w:rsidRDefault="00E028FC" w:rsidP="00E028FC">
      <w:pPr>
        <w:spacing w:after="0" w:line="360" w:lineRule="auto"/>
        <w:ind w:left="1440" w:firstLine="72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nary>
          <m:naryPr>
            <m:limLoc m:val="undOvr"/>
            <m:ctrlPr>
              <w:rPr>
                <w:rFonts w:ascii="Cambria Math" w:hAnsi="Cambria Math" w:cs="Times New Roman"/>
                <w:sz w:val="26"/>
                <w:szCs w:val="26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,z,ω</m:t>
                </m:r>
              </m:e>
            </m:d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,z,ω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N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dt,dz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. </m:t>
            </m:r>
          </m:e>
        </m:nary>
      </m:oMath>
    </w:p>
    <w:p w14:paraId="3BB37E0B" w14:textId="77777777" w:rsidR="00DD4882" w:rsidRDefault="00DD4882" w:rsidP="00E028FC">
      <w:pPr>
        <w:spacing w:after="0" w:line="360" w:lineRule="auto"/>
        <w:ind w:left="1440" w:firstLine="720"/>
        <w:rPr>
          <w:rFonts w:ascii="Times New Roman" w:eastAsiaTheme="minorEastAsia" w:hAnsi="Times New Roman" w:cs="Times New Roman"/>
          <w:sz w:val="26"/>
          <w:szCs w:val="26"/>
        </w:rPr>
      </w:pPr>
    </w:p>
    <w:p w14:paraId="3BE307A7" w14:textId="484B2CC3" w:rsidR="00DD4882" w:rsidRPr="00DD4882" w:rsidRDefault="00DD4882" w:rsidP="00DD4882">
      <w:pPr>
        <w:pStyle w:val="ListParagraph"/>
        <w:numPr>
          <w:ilvl w:val="2"/>
          <w:numId w:val="42"/>
        </w:numPr>
        <w:spacing w:after="0" w:line="360" w:lineRule="auto"/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Phương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trình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vi </w:t>
      </w: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phân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tuyến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tính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Itô</w:t>
      </w:r>
      <w:proofErr w:type="spellEnd"/>
      <w:r w:rsidRPr="00DD4882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  <w:t>-Levy</w:t>
      </w:r>
    </w:p>
    <w:p w14:paraId="5CC8BCC6" w14:textId="77777777" w:rsidR="00420AE9" w:rsidRPr="00420AE9" w:rsidRDefault="00420AE9" w:rsidP="00420AE9">
      <w:pPr>
        <w:spacing w:line="264" w:lineRule="auto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vi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phân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tuyến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tinh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Itô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- Levy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dạng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>:</w:t>
      </w:r>
    </w:p>
    <w:p w14:paraId="1BFEEE3E" w14:textId="77777777" w:rsidR="00420AE9" w:rsidRPr="00420AE9" w:rsidRDefault="00420AE9" w:rsidP="00420AE9">
      <w:pPr>
        <w:pStyle w:val="ListParagraph"/>
        <w:spacing w:line="264" w:lineRule="auto"/>
        <w:ind w:left="525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420AE9">
        <w:rPr>
          <w:rFonts w:ascii="Times New Roman" w:eastAsiaTheme="minorEastAsia" w:hAnsi="Times New Roman" w:cs="Times New Roman"/>
          <w:i/>
          <w:sz w:val="26"/>
          <w:szCs w:val="26"/>
        </w:rPr>
        <w:t>dX</w:t>
      </w:r>
      <w:proofErr w:type="spellEnd"/>
      <w:r w:rsidRPr="00420AE9">
        <w:rPr>
          <w:rFonts w:ascii="Times New Roman" w:eastAsiaTheme="minorEastAsia" w:hAnsi="Times New Roman" w:cs="Times New Roman"/>
          <w:i/>
          <w:sz w:val="26"/>
          <w:szCs w:val="26"/>
        </w:rPr>
        <w:t>(t)</w:t>
      </w:r>
      <m:oMath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+A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,ω</m:t>
                </m:r>
              </m:e>
            </m:d>
          </m:e>
        </m:d>
        <m:r>
          <w:rPr>
            <w:rFonts w:ascii="Cambria Math" w:hAnsi="Cambria Math" w:cs="Times New Roman"/>
            <w:sz w:val="26"/>
            <w:szCs w:val="26"/>
          </w:rPr>
          <m:t>dt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β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+B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,ω</m:t>
                </m:r>
              </m:e>
            </m:d>
          </m:e>
        </m:d>
        <m:r>
          <w:rPr>
            <w:rFonts w:ascii="Cambria Math" w:hAnsi="Cambria Math" w:cs="Times New Roman"/>
            <w:sz w:val="26"/>
            <w:szCs w:val="26"/>
          </w:rPr>
          <m:t>dW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</w:p>
    <w:p w14:paraId="1E069319" w14:textId="1A0653FB" w:rsidR="00420AE9" w:rsidRPr="00420AE9" w:rsidRDefault="00420AE9" w:rsidP="00420AE9">
      <w:pPr>
        <w:pStyle w:val="ListParagraph"/>
        <w:spacing w:line="264" w:lineRule="auto"/>
        <w:ind w:left="525"/>
        <w:rPr>
          <w:rFonts w:ascii="Times New Roman" w:eastAsiaTheme="minorEastAsia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+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sup>
            </m:sSup>
          </m:sub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,z,ω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,z,ω</m:t>
                    </m:r>
                  </m:e>
                </m:d>
              </m:e>
            </m:d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</m:acc>
          </m:e>
        </m:nary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t,dz</m:t>
            </m:r>
          </m:e>
        </m:d>
      </m:oMath>
      <w:r w:rsidRPr="00420AE9">
        <w:rPr>
          <w:rFonts w:ascii="Times New Roman" w:eastAsiaTheme="minorEastAsia" w:hAnsi="Times New Roman" w:cs="Times New Roman"/>
          <w:i/>
          <w:sz w:val="26"/>
          <w:szCs w:val="26"/>
        </w:rPr>
        <w:tab/>
        <w:t xml:space="preserve">         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                       </w:t>
      </w:r>
      <w:r w:rsidRPr="00420AE9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     </w:t>
      </w:r>
      <w:r w:rsidRPr="00420AE9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w:r w:rsidRPr="00420AE9">
        <w:rPr>
          <w:rFonts w:ascii="Times New Roman" w:eastAsiaTheme="minorEastAsia" w:hAnsi="Times New Roman" w:cs="Times New Roman"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sz w:val="26"/>
          <w:szCs w:val="26"/>
        </w:rPr>
        <w:t>2.5.5</w:t>
      </w:r>
      <w:r w:rsidRPr="00420AE9"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5A5ACC2C" w14:textId="77777777" w:rsidR="00420AE9" w:rsidRDefault="00420AE9" w:rsidP="00420AE9">
      <w:pPr>
        <w:spacing w:line="264" w:lineRule="auto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điều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kiện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ban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đầu</w:t>
      </w:r>
      <w:proofErr w:type="spellEnd"/>
      <m:oMath>
        <m:r>
          <w:rPr>
            <w:rFonts w:ascii="Cambria Math" w:hAnsi="Cambria Math" w:cs="Times New Roman"/>
            <w:sz w:val="26"/>
            <w:szCs w:val="26"/>
          </w:rPr>
          <m:t>,  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</m:oMath>
      <w:r w:rsidRPr="00420AE9">
        <w:rPr>
          <w:rFonts w:ascii="Times New Roman" w:hAnsi="Times New Roman" w:cs="Times New Roman"/>
          <w:i/>
          <w:sz w:val="26"/>
          <w:szCs w:val="26"/>
        </w:rPr>
        <w:t>, trong đó:</w:t>
      </w:r>
    </w:p>
    <w:p w14:paraId="7B0224E7" w14:textId="5D3F7DB7" w:rsidR="00420AE9" w:rsidRPr="00420AE9" w:rsidRDefault="00420AE9" w:rsidP="00420AE9">
      <w:pPr>
        <w:spacing w:line="264" w:lineRule="auto"/>
        <w:ind w:firstLine="525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β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A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B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γ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z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G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z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∀ t≥0;z∈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; ω∈Ω</m:t>
        </m:r>
      </m:oMath>
    </w:p>
    <w:p w14:paraId="11A1262F" w14:textId="77777777" w:rsidR="00420AE9" w:rsidRPr="00420AE9" w:rsidRDefault="00420AE9" w:rsidP="00420AE9">
      <w:pPr>
        <w:pStyle w:val="ListParagraph"/>
        <w:spacing w:line="264" w:lineRule="auto"/>
        <w:ind w:left="525"/>
        <w:rPr>
          <w:rFonts w:ascii="Times New Roman" w:hAnsi="Times New Roman" w:cs="Times New Roman"/>
          <w:i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γ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t,z,ω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&gt;-1; ∀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t,z,ω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∈[</m:t>
          </m:r>
          <m:d>
            <m:dPr>
              <m:begChr m:val=""/>
              <m:endChr m:val="}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0,∞</m:t>
              </m:r>
            </m:e>
          </m:d>
          <m:r>
            <w:rPr>
              <w:rFonts w:ascii="Cambria Math" w:hAnsi="Cambria Math" w:cs="Times New Roman"/>
              <w:sz w:val="26"/>
              <w:szCs w:val="26"/>
            </w:rPr>
            <m:t>×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× Ω</m:t>
          </m:r>
        </m:oMath>
      </m:oMathPara>
    </w:p>
    <w:p w14:paraId="6E429E75" w14:textId="266EAF92" w:rsidR="00420AE9" w:rsidRPr="00420AE9" w:rsidRDefault="00420AE9" w:rsidP="00420AE9">
      <w:pPr>
        <w:spacing w:line="264" w:lineRule="auto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v</w:t>
      </w:r>
      <w:r w:rsidRPr="00420AE9">
        <w:rPr>
          <w:rFonts w:ascii="Times New Roman" w:hAnsi="Times New Roman" w:cs="Times New Roman"/>
          <w:i/>
          <w:sz w:val="26"/>
          <w:szCs w:val="26"/>
        </w:rPr>
        <w:t xml:space="preserve">à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thỏa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điều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20AE9">
        <w:rPr>
          <w:rFonts w:ascii="Times New Roman" w:hAnsi="Times New Roman" w:cs="Times New Roman"/>
          <w:i/>
          <w:sz w:val="26"/>
          <w:szCs w:val="26"/>
        </w:rPr>
        <w:t>kiện</w:t>
      </w:r>
      <w:proofErr w:type="spellEnd"/>
      <w:r w:rsidRPr="00420AE9">
        <w:rPr>
          <w:rFonts w:ascii="Times New Roman" w:hAnsi="Times New Roman" w:cs="Times New Roman"/>
          <w:i/>
          <w:sz w:val="26"/>
          <w:szCs w:val="26"/>
        </w:rPr>
        <w:t>:</w:t>
      </w:r>
    </w:p>
    <w:p w14:paraId="0CC5CFFD" w14:textId="77777777" w:rsidR="00420AE9" w:rsidRPr="00420AE9" w:rsidRDefault="00FD7876" w:rsidP="00420AE9">
      <w:pPr>
        <w:pStyle w:val="ListParagraph"/>
        <w:spacing w:line="264" w:lineRule="auto"/>
        <w:ind w:left="525"/>
        <w:rPr>
          <w:rFonts w:ascii="Times New Roman" w:hAnsi="Times New Roman" w:cs="Times New Roman"/>
          <w:i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α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,ω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,ω</m:t>
                      </m:r>
                    </m:e>
                  </m:d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,z,ω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dz</m:t>
                          </m:r>
                        </m:e>
                      </m:d>
                    </m:e>
                  </m:nary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ds&lt;∞;        h.c</m:t>
              </m:r>
            </m:e>
          </m:nary>
        </m:oMath>
      </m:oMathPara>
    </w:p>
    <w:p w14:paraId="1BC8DC87" w14:textId="77777777" w:rsidR="00420AE9" w:rsidRPr="00420AE9" w:rsidRDefault="00FD7876" w:rsidP="00420AE9">
      <w:pPr>
        <w:pStyle w:val="ListParagraph"/>
        <w:spacing w:line="264" w:lineRule="auto"/>
        <w:ind w:left="525"/>
        <w:rPr>
          <w:rFonts w:ascii="Times New Roman" w:hAnsi="Times New Roman" w:cs="Times New Roman"/>
          <w:i/>
          <w:sz w:val="26"/>
          <w:szCs w:val="26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,ω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,ω</m:t>
                      </m:r>
                    </m:e>
                  </m:d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s,z,ω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dz</m:t>
                          </m:r>
                        </m:e>
                      </m:d>
                    </m:e>
                  </m:nary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ds&lt;∞;        h.c</m:t>
              </m:r>
            </m:e>
          </m:nary>
        </m:oMath>
      </m:oMathPara>
    </w:p>
    <w:p w14:paraId="03C0E2B1" w14:textId="57D87E82" w:rsidR="00420AE9" w:rsidRDefault="00420AE9" w:rsidP="00420AE9">
      <w:pPr>
        <w:spacing w:line="264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420AE9">
        <w:rPr>
          <w:rFonts w:ascii="Times New Roman" w:hAnsi="Times New Roman" w:cs="Times New Roman"/>
          <w:sz w:val="26"/>
          <w:szCs w:val="26"/>
        </w:rPr>
        <w:t xml:space="preserve">Khi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≡ B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≡ G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,z,ω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≡0 ,  h.c</m:t>
        </m:r>
      </m:oMath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; ta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quá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vi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tuyế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tính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thuầ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nhất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hoặc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cò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vi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ngẫu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hình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20AE9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Pr="00420AE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277A1333" w14:textId="77777777" w:rsidR="006D5639" w:rsidRDefault="006D5639" w:rsidP="00420AE9">
      <w:pPr>
        <w:spacing w:line="264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6B49A963" w14:textId="44B9AB07" w:rsidR="00420AE9" w:rsidRPr="00420AE9" w:rsidRDefault="00446048" w:rsidP="00420AE9">
      <w:pPr>
        <w:pStyle w:val="ListParagraph"/>
        <w:numPr>
          <w:ilvl w:val="0"/>
          <w:numId w:val="39"/>
        </w:numPr>
        <w:spacing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lastRenderedPageBreak/>
        <w:t>Nghiệm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của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phương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vi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phân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tuyến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tinh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thuần</w:t>
      </w:r>
      <w:proofErr w:type="spellEnd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420AE9" w:rsidRPr="00420AE9">
        <w:rPr>
          <w:rFonts w:ascii="Times New Roman" w:hAnsi="Times New Roman" w:cs="Times New Roman"/>
          <w:b/>
          <w:i/>
          <w:sz w:val="26"/>
          <w:szCs w:val="26"/>
        </w:rPr>
        <w:t>nhất</w:t>
      </w:r>
      <w:proofErr w:type="spellEnd"/>
    </w:p>
    <w:p w14:paraId="2A95BA00" w14:textId="7BCE7583" w:rsidR="00446048" w:rsidRPr="00446048" w:rsidRDefault="00446048" w:rsidP="00446048">
      <w:pPr>
        <w:spacing w:line="2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46048">
        <w:rPr>
          <w:rFonts w:ascii="Times New Roman" w:hAnsi="Times New Roman" w:cs="Times New Roman"/>
          <w:i/>
          <w:sz w:val="26"/>
          <w:szCs w:val="26"/>
        </w:rPr>
        <w:t xml:space="preserve">Cho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vi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phân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tuyến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tính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thuần</w:t>
      </w:r>
      <w:proofErr w:type="spellEnd"/>
      <w:r w:rsidRPr="006D5639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/>
          <w:sz w:val="26"/>
          <w:szCs w:val="26"/>
        </w:rPr>
        <w:t>nhất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,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dạng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>:</w:t>
      </w:r>
    </w:p>
    <w:p w14:paraId="4D0D6339" w14:textId="6020BF29" w:rsidR="00446048" w:rsidRPr="00446048" w:rsidRDefault="00446048" w:rsidP="00446048">
      <w:pPr>
        <w:spacing w:line="260" w:lineRule="auto"/>
        <w:ind w:firstLine="36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t+β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W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</m:sSub>
              </m:sub>
              <m:sup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,z,ω</m:t>
                    </m:r>
                  </m:e>
                </m:d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</m:acc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t,dz</m:t>
                    </m:r>
                  </m:e>
                </m:d>
              </m:e>
            </m:nary>
          </m:e>
        </m:d>
      </m:oMath>
      <w:r w:rsidRPr="00446048">
        <w:rPr>
          <w:rFonts w:ascii="Times New Roman" w:eastAsiaTheme="minorEastAsia" w:hAnsi="Times New Roman" w:cs="Times New Roman"/>
          <w:sz w:val="26"/>
          <w:szCs w:val="26"/>
        </w:rPr>
        <w:t xml:space="preserve">      (</w:t>
      </w:r>
      <w:r>
        <w:rPr>
          <w:rFonts w:ascii="Times New Roman" w:eastAsiaTheme="minorEastAsia" w:hAnsi="Times New Roman" w:cs="Times New Roman"/>
          <w:sz w:val="26"/>
          <w:szCs w:val="26"/>
        </w:rPr>
        <w:t>2.5.6</w:t>
      </w:r>
      <w:r w:rsidRPr="00446048"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15A457A7" w14:textId="77777777" w:rsidR="00446048" w:rsidRPr="00446048" w:rsidRDefault="00446048" w:rsidP="00446048">
      <w:pPr>
        <w:spacing w:line="260" w:lineRule="auto"/>
        <w:rPr>
          <w:rFonts w:ascii="Times New Roman" w:eastAsiaTheme="minorEastAsia" w:hAnsi="Times New Roman" w:cs="Times New Roman"/>
          <w:i/>
          <w:sz w:val="26"/>
          <w:szCs w:val="26"/>
        </w:rPr>
      </w:pP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điều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kiện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ban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đầu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1</m:t>
        </m:r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, </m:t>
        </m:r>
      </m:oMath>
      <w:r w:rsidRPr="00446048">
        <w:rPr>
          <w:rFonts w:ascii="Times New Roman" w:hAnsi="Times New Roman" w:cs="Times New Roman"/>
          <w:i/>
          <w:sz w:val="26"/>
          <w:szCs w:val="26"/>
        </w:rPr>
        <w:t>trong đó:</w:t>
      </w:r>
    </w:p>
    <w:p w14:paraId="5CC36241" w14:textId="4C57F446" w:rsidR="00446048" w:rsidRPr="00446048" w:rsidRDefault="00446048" w:rsidP="00446048">
      <w:pPr>
        <w:spacing w:line="260" w:lineRule="auto"/>
        <w:ind w:firstLine="360"/>
        <w:rPr>
          <w:rFonts w:ascii="Times New Roman" w:hAnsi="Times New Roman" w:cs="Times New Roman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β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; γ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,z,ω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&gt;-1;∀t≥0;z∈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; ω∈Ω</m:t>
        </m:r>
      </m:oMath>
      <w:r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</w:p>
    <w:p w14:paraId="6B2CA0CE" w14:textId="77777777" w:rsidR="00446048" w:rsidRPr="00446048" w:rsidRDefault="00446048" w:rsidP="00446048">
      <w:pPr>
        <w:spacing w:line="260" w:lineRule="auto"/>
        <w:rPr>
          <w:rFonts w:ascii="Times New Roman" w:hAnsi="Times New Roman" w:cs="Times New Roman"/>
          <w:i/>
          <w:sz w:val="26"/>
          <w:szCs w:val="26"/>
        </w:rPr>
      </w:pPr>
      <w:r w:rsidRPr="00446048">
        <w:rPr>
          <w:rFonts w:ascii="Times New Roman" w:hAnsi="Times New Roman" w:cs="Times New Roman"/>
          <w:i/>
          <w:sz w:val="26"/>
          <w:szCs w:val="26"/>
        </w:rPr>
        <w:t xml:space="preserve">và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thỏa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điều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kiện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>:</w:t>
      </w:r>
    </w:p>
    <w:p w14:paraId="2A21EE7C" w14:textId="36001D02" w:rsidR="00446048" w:rsidRPr="00446048" w:rsidRDefault="00FD7876" w:rsidP="00446048">
      <w:pPr>
        <w:pStyle w:val="ListParagraph"/>
        <w:spacing w:line="260" w:lineRule="auto"/>
        <w:rPr>
          <w:rFonts w:ascii="Times New Roman" w:hAnsi="Times New Roman" w:cs="Times New Roman"/>
          <w:i/>
          <w:sz w:val="26"/>
          <w:szCs w:val="26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,ω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,ω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0</m:t>
                        </m:r>
                      </m:sub>
                    </m:sSub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,z,ω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v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dz</m:t>
                        </m:r>
                      </m:e>
                    </m:d>
                  </m:e>
                </m:nary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s&lt;∞;        h.c</m:t>
            </m:r>
          </m:e>
        </m:nary>
      </m:oMath>
      <w:r w:rsidR="00446048">
        <w:rPr>
          <w:rFonts w:ascii="Times New Roman" w:eastAsiaTheme="minorEastAsia" w:hAnsi="Times New Roman" w:cs="Times New Roman"/>
          <w:i/>
          <w:sz w:val="26"/>
          <w:szCs w:val="26"/>
        </w:rPr>
        <w:t xml:space="preserve"> </w:t>
      </w:r>
    </w:p>
    <w:p w14:paraId="72C6C7F6" w14:textId="140C1C96" w:rsidR="00446048" w:rsidRDefault="00446048" w:rsidP="00446048">
      <w:pPr>
        <w:spacing w:line="260" w:lineRule="auto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khi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đó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nghiệm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của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446048">
        <w:rPr>
          <w:rFonts w:ascii="Times New Roman" w:eastAsiaTheme="minorEastAsia" w:hAnsi="Times New Roman" w:cs="Times New Roman"/>
          <w:sz w:val="26"/>
          <w:szCs w:val="26"/>
        </w:rPr>
        <w:t>(</w:t>
      </w:r>
      <w:r>
        <w:rPr>
          <w:rFonts w:ascii="Times New Roman" w:eastAsiaTheme="minorEastAsia" w:hAnsi="Times New Roman" w:cs="Times New Roman"/>
          <w:sz w:val="26"/>
          <w:szCs w:val="26"/>
        </w:rPr>
        <w:t>2.5.6</w:t>
      </w:r>
      <w:r w:rsidRPr="00446048">
        <w:rPr>
          <w:rFonts w:ascii="Times New Roman" w:eastAsiaTheme="minorEastAsia" w:hAnsi="Times New Roman" w:cs="Times New Roman"/>
          <w:sz w:val="26"/>
          <w:szCs w:val="26"/>
        </w:rPr>
        <w:t>)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sẽ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được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cho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bởi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hệ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46048">
        <w:rPr>
          <w:rFonts w:ascii="Times New Roman" w:hAnsi="Times New Roman" w:cs="Times New Roman"/>
          <w:i/>
          <w:sz w:val="26"/>
          <w:szCs w:val="26"/>
        </w:rPr>
        <w:t>thức</w:t>
      </w:r>
      <w:proofErr w:type="spellEnd"/>
      <w:r w:rsidRPr="0044604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au</w:t>
      </w:r>
      <w:proofErr w:type="spellEnd"/>
    </w:p>
    <w:p w14:paraId="37A05A1D" w14:textId="7F43AB41" w:rsidR="00446048" w:rsidRPr="00446048" w:rsidRDefault="00FD7876" w:rsidP="006D5639">
      <w:pPr>
        <w:spacing w:line="260" w:lineRule="auto"/>
        <w:ind w:firstLine="720"/>
        <w:rPr>
          <w:rFonts w:ascii="Times New Roman" w:hAnsi="Times New Roman" w:cs="Times New Roman"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exp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,ω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,ω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γ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s,z,ω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γ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,z,ω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v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z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s</m:t>
                </m:r>
              </m:e>
            </m:nary>
          </m:e>
        </m:d>
      </m:oMath>
      <w:r w:rsidR="006D5639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</w:p>
    <w:p w14:paraId="521CCE13" w14:textId="1B03FA82" w:rsidR="00446048" w:rsidRPr="00446048" w:rsidRDefault="006D5639" w:rsidP="006D5639">
      <w:pPr>
        <w:spacing w:line="2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+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,ω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W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d>
              <m:dPr>
                <m:begChr m:val=""/>
                <m:endChr m:val="}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⁡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γ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s,t,ω</m:t>
                                </m:r>
                              </m:e>
                            </m:d>
                          </m:e>
                        </m:d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ds,dz)</m:t>
                        </m:r>
                      </m:e>
                    </m:nary>
                  </m:e>
                </m:nary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(2.5.7)</w:t>
      </w:r>
    </w:p>
    <w:p w14:paraId="11DED09D" w14:textId="4AB39596" w:rsidR="00420AE9" w:rsidRPr="006D5639" w:rsidRDefault="006D5639" w:rsidP="006D5639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Nghiệm</w:t>
      </w:r>
      <w:proofErr w:type="spellEnd"/>
      <w:r w:rsidRPr="006D563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của</w:t>
      </w:r>
      <w:proofErr w:type="spellEnd"/>
      <w:r w:rsidRPr="006D563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phương</w:t>
      </w:r>
      <w:proofErr w:type="spellEnd"/>
      <w:r w:rsidRPr="006D563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trình</w:t>
      </w:r>
      <w:proofErr w:type="spellEnd"/>
      <w:r w:rsidRPr="006D5639">
        <w:rPr>
          <w:rFonts w:ascii="Times New Roman" w:hAnsi="Times New Roman" w:cs="Times New Roman"/>
          <w:b/>
          <w:i/>
          <w:sz w:val="26"/>
          <w:szCs w:val="26"/>
        </w:rPr>
        <w:t xml:space="preserve"> vi </w:t>
      </w: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phân</w:t>
      </w:r>
      <w:proofErr w:type="spellEnd"/>
      <w:r w:rsidRPr="006D563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tuyến</w:t>
      </w:r>
      <w:proofErr w:type="spellEnd"/>
      <w:r w:rsidRPr="006D5639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/>
          <w:i/>
          <w:sz w:val="26"/>
          <w:szCs w:val="26"/>
        </w:rPr>
        <w:t>tính</w:t>
      </w:r>
      <w:proofErr w:type="spellEnd"/>
      <w:r w:rsidRPr="006D5639">
        <w:rPr>
          <w:rFonts w:ascii="Times New Roman" w:eastAsiaTheme="minorEastAsia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6D5639">
        <w:rPr>
          <w:rFonts w:ascii="Times New Roman" w:eastAsiaTheme="minorEastAsia" w:hAnsi="Times New Roman" w:cs="Times New Roman"/>
          <w:b/>
          <w:i/>
          <w:sz w:val="26"/>
          <w:szCs w:val="26"/>
        </w:rPr>
        <w:t>Itô</w:t>
      </w:r>
      <w:proofErr w:type="spellEnd"/>
      <w:r w:rsidRPr="006D5639">
        <w:rPr>
          <w:rFonts w:ascii="Times New Roman" w:eastAsiaTheme="minorEastAsia" w:hAnsi="Times New Roman" w:cs="Times New Roman"/>
          <w:b/>
          <w:i/>
          <w:sz w:val="26"/>
          <w:szCs w:val="26"/>
        </w:rPr>
        <w:t>-Levy</w:t>
      </w:r>
    </w:p>
    <w:p w14:paraId="50F18383" w14:textId="0EC25D1D" w:rsidR="006D5639" w:rsidRDefault="006D5639" w:rsidP="002F5B1E">
      <w:pPr>
        <w:pStyle w:val="ListParagraph"/>
        <w:spacing w:line="360" w:lineRule="auto"/>
        <w:jc w:val="both"/>
        <w:rPr>
          <w:rFonts w:ascii="Times New Roman" w:eastAsiaTheme="minorEastAsia" w:hAnsi="Times New Roman" w:cs="Times New Roman"/>
          <w:bCs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phương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trình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vi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phân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ngẫu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nhiên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tuyến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tính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thuần</w:t>
      </w:r>
      <w:proofErr w:type="spellEnd"/>
      <w:r w:rsidRPr="006D5639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iCs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iCs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(2.5.7)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pháp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ách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ghiệ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ẽ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ra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ghiệ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D5639">
        <w:rPr>
          <w:rFonts w:ascii="Times New Roman" w:hAnsi="Times New Roman" w:cs="Times New Roman"/>
          <w:bCs/>
          <w:iCs/>
          <w:sz w:val="26"/>
          <w:szCs w:val="26"/>
        </w:rPr>
        <w:t>của</w:t>
      </w:r>
      <w:proofErr w:type="spellEnd"/>
      <w:r w:rsidRPr="006D5639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Cs/>
          <w:iCs/>
          <w:sz w:val="26"/>
          <w:szCs w:val="26"/>
        </w:rPr>
        <w:t>phương</w:t>
      </w:r>
      <w:proofErr w:type="spellEnd"/>
      <w:r w:rsidRPr="006D5639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Cs/>
          <w:iCs/>
          <w:sz w:val="26"/>
          <w:szCs w:val="26"/>
        </w:rPr>
        <w:t>trình</w:t>
      </w:r>
      <w:proofErr w:type="spellEnd"/>
      <w:r w:rsidRPr="006D5639">
        <w:rPr>
          <w:rFonts w:ascii="Times New Roman" w:hAnsi="Times New Roman" w:cs="Times New Roman"/>
          <w:bCs/>
          <w:iCs/>
          <w:sz w:val="26"/>
          <w:szCs w:val="26"/>
        </w:rPr>
        <w:t xml:space="preserve"> vi </w:t>
      </w:r>
      <w:proofErr w:type="spellStart"/>
      <w:r w:rsidRPr="006D5639">
        <w:rPr>
          <w:rFonts w:ascii="Times New Roman" w:hAnsi="Times New Roman" w:cs="Times New Roman"/>
          <w:bCs/>
          <w:iCs/>
          <w:sz w:val="26"/>
          <w:szCs w:val="26"/>
        </w:rPr>
        <w:t>phân</w:t>
      </w:r>
      <w:proofErr w:type="spellEnd"/>
      <w:r w:rsidRPr="006D5639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Cs/>
          <w:iCs/>
          <w:sz w:val="26"/>
          <w:szCs w:val="26"/>
        </w:rPr>
        <w:t>tuyến</w:t>
      </w:r>
      <w:proofErr w:type="spellEnd"/>
      <w:r w:rsidRPr="006D5639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hAnsi="Times New Roman" w:cs="Times New Roman"/>
          <w:bCs/>
          <w:iCs/>
          <w:sz w:val="26"/>
          <w:szCs w:val="26"/>
        </w:rPr>
        <w:t>tính</w:t>
      </w:r>
      <w:proofErr w:type="spellEnd"/>
      <w:r w:rsidRPr="006D5639">
        <w:rPr>
          <w:rFonts w:ascii="Times New Roman" w:eastAsiaTheme="minorEastAsia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6D5639">
        <w:rPr>
          <w:rFonts w:ascii="Times New Roman" w:eastAsiaTheme="minorEastAsia" w:hAnsi="Times New Roman" w:cs="Times New Roman"/>
          <w:bCs/>
          <w:iCs/>
          <w:sz w:val="26"/>
          <w:szCs w:val="26"/>
        </w:rPr>
        <w:t>Itô</w:t>
      </w:r>
      <w:proofErr w:type="spellEnd"/>
      <w:r w:rsidRPr="006D5639">
        <w:rPr>
          <w:rFonts w:ascii="Times New Roman" w:eastAsiaTheme="minorEastAsia" w:hAnsi="Times New Roman" w:cs="Times New Roman"/>
          <w:bCs/>
          <w:iCs/>
          <w:sz w:val="26"/>
          <w:szCs w:val="26"/>
        </w:rPr>
        <w:t>-Levy</w:t>
      </w:r>
      <w:r>
        <w:rPr>
          <w:rFonts w:ascii="Times New Roman" w:eastAsiaTheme="minorEastAsia" w:hAnsi="Times New Roman" w:cs="Times New Roman"/>
          <w:bCs/>
          <w:iCs/>
          <w:sz w:val="26"/>
          <w:szCs w:val="26"/>
        </w:rPr>
        <w:t xml:space="preserve"> (2.5.5) </w:t>
      </w:r>
      <w:proofErr w:type="spellStart"/>
      <w:r>
        <w:rPr>
          <w:rFonts w:ascii="Times New Roman" w:eastAsiaTheme="minorEastAsia" w:hAnsi="Times New Roman" w:cs="Times New Roman"/>
          <w:bCs/>
          <w:iCs/>
          <w:sz w:val="26"/>
          <w:szCs w:val="26"/>
        </w:rPr>
        <w:t>dưới</w:t>
      </w:r>
      <w:proofErr w:type="spellEnd"/>
      <w:r>
        <w:rPr>
          <w:rFonts w:ascii="Times New Roman" w:eastAsiaTheme="minorEastAsia" w:hAnsi="Times New Roman" w:cs="Times New Roman"/>
          <w:bCs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Cs/>
          <w:iCs/>
          <w:sz w:val="26"/>
          <w:szCs w:val="26"/>
        </w:rPr>
        <w:t>dạng</w:t>
      </w:r>
      <w:proofErr w:type="spellEnd"/>
      <w:r>
        <w:rPr>
          <w:rFonts w:ascii="Times New Roman" w:eastAsiaTheme="minorEastAsia" w:hAnsi="Times New Roman" w:cs="Times New Roman"/>
          <w:bCs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Cs/>
          <w:iCs/>
          <w:sz w:val="26"/>
          <w:szCs w:val="26"/>
        </w:rPr>
        <w:t>sau</w:t>
      </w:r>
      <w:proofErr w:type="spellEnd"/>
    </w:p>
    <w:p w14:paraId="517AD0F7" w14:textId="20315756" w:rsidR="00F90D7E" w:rsidRDefault="00FD7876" w:rsidP="002F5B1E">
      <w:pPr>
        <w:pStyle w:val="ListParagraph"/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</m:sup>
                </m:sSup>
              </m:e>
            </m:d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</m:sSub>
              </m:sub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-</m:t>
                            </m:r>
                          </m:sup>
                        </m:sSup>
                      </m:e>
                    </m:d>
                  </m:den>
                </m:f>
              </m:e>
            </m:nary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 β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,ω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-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</m:sSub>
              </m:sub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γ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,z,ω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,z,ω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+γ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,z,ω</m:t>
                        </m:r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v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dz</m:t>
                    </m:r>
                  </m:e>
                </m:d>
              </m:e>
            </m:nary>
          </m:e>
        </m:d>
        <m:r>
          <w:rPr>
            <w:rFonts w:ascii="Cambria Math" w:hAnsi="Cambria Math" w:cs="Times New Roman"/>
            <w:sz w:val="26"/>
            <w:szCs w:val="26"/>
          </w:rPr>
          <m:t>ds</m:t>
        </m:r>
      </m:oMath>
      <w:r w:rsidR="002F5B1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3727DB71" w14:textId="7CC0FE6C" w:rsidR="002F5B1E" w:rsidRDefault="002F5B1E" w:rsidP="002F5B1E">
      <w:pPr>
        <w:pStyle w:val="ListParagraph"/>
        <w:spacing w:line="360" w:lineRule="auto"/>
        <w:ind w:firstLine="72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+</w:t>
      </w:r>
      <m:oMath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,ω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W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0</m:t>
                                </m:r>
                              </m:sub>
                            </m:sSub>
                          </m:sub>
                          <m:sup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s,z,ω</m:t>
                                    </m:r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6"/>
                                            <w:szCs w:val="26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s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-</m:t>
                                        </m:r>
                                      </m:sup>
                                    </m:sSup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</w:rPr>
                                      <m:t>1+γ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6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6"/>
                                            <w:szCs w:val="26"/>
                                          </w:rPr>
                                          <m:t>s,z,ω</m:t>
                                        </m:r>
                                      </m:e>
                                    </m:d>
                                  </m:e>
                                </m:d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N</m:t>
                                </m:r>
                              </m:e>
                            </m:acc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ds,dz</m:t>
                                </m:r>
                              </m:e>
                            </m:d>
                          </m:e>
                        </m:nary>
                      </m:e>
                      <m:sup/>
                    </m:sSup>
                  </m:e>
                </m:nary>
              </m:e>
            </m:nary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7809AE23" w14:textId="092292A1" w:rsidR="002F5B1E" w:rsidRDefault="002F5B1E" w:rsidP="002F5B1E">
      <w:p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ab/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(2.5.7).</w:t>
      </w:r>
    </w:p>
    <w:p w14:paraId="0E5FD62D" w14:textId="37191819" w:rsidR="002F5B1E" w:rsidRDefault="002F5B1E" w:rsidP="002742AF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ab/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xem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="002742A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2742AF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tà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iệu</w:t>
      </w:r>
      <w:proofErr w:type="spellEnd"/>
    </w:p>
    <w:p w14:paraId="327F8B61" w14:textId="77777777" w:rsidR="002742AF" w:rsidRPr="002742AF" w:rsidRDefault="002742AF" w:rsidP="002742AF">
      <w:pPr>
        <w:pStyle w:val="ListParagraph"/>
        <w:numPr>
          <w:ilvl w:val="0"/>
          <w:numId w:val="43"/>
        </w:numPr>
        <w:shd w:val="clear" w:color="auto" w:fill="FFFFFF"/>
        <w:spacing w:after="0"/>
        <w:ind w:left="1071" w:hanging="35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>Dương</w:t>
      </w:r>
      <w:proofErr w:type="spellEnd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>Tôn</w:t>
      </w:r>
      <w:proofErr w:type="spellEnd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>Đảm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>,</w:t>
      </w:r>
      <w:r w:rsidRPr="00E548F4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.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Phần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II –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Các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phép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toán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Malliavin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>,</w:t>
      </w:r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60EF7229" w14:textId="6D5B6C3F" w:rsidR="002742AF" w:rsidRPr="002742AF" w:rsidRDefault="002742AF" w:rsidP="002742AF">
      <w:pPr>
        <w:pStyle w:val="ListParagraph"/>
        <w:shd w:val="clear" w:color="auto" w:fill="FFFFFF"/>
        <w:spacing w:after="240"/>
        <w:ind w:left="107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53-63,</w:t>
      </w:r>
      <w:r w:rsidRPr="002742AF">
        <w:rPr>
          <w:rFonts w:ascii="Times New Roman" w:hAnsi="Times New Roman" w:cs="Times New Roman"/>
          <w:sz w:val="26"/>
          <w:szCs w:val="26"/>
        </w:rPr>
        <w:t xml:space="preserve"> NXB </w:t>
      </w:r>
      <w:proofErr w:type="spellStart"/>
      <w:r w:rsidRPr="002742AF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2742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2742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sz w:val="26"/>
          <w:szCs w:val="26"/>
        </w:rPr>
        <w:t>Quốc</w:t>
      </w:r>
      <w:proofErr w:type="spellEnd"/>
      <w:r w:rsidRPr="002742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2742AF">
        <w:rPr>
          <w:rFonts w:ascii="Times New Roman" w:hAnsi="Times New Roman" w:cs="Times New Roman"/>
          <w:sz w:val="26"/>
          <w:szCs w:val="26"/>
        </w:rPr>
        <w:t xml:space="preserve"> TP HCM, 2010.</w:t>
      </w:r>
    </w:p>
    <w:p w14:paraId="36EF36C7" w14:textId="287D33E9" w:rsidR="002742AF" w:rsidRPr="002742AF" w:rsidRDefault="002742AF" w:rsidP="002742AF">
      <w:pPr>
        <w:pStyle w:val="ListParagraph"/>
        <w:numPr>
          <w:ilvl w:val="0"/>
          <w:numId w:val="43"/>
        </w:numPr>
        <w:shd w:val="clear" w:color="auto" w:fill="FFFFFF"/>
        <w:spacing w:before="240" w:after="240"/>
        <w:ind w:left="1071" w:hanging="35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>Dương</w:t>
      </w:r>
      <w:proofErr w:type="spellEnd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>Tôn</w:t>
      </w:r>
      <w:proofErr w:type="spellEnd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2742AF">
        <w:rPr>
          <w:rFonts w:ascii="Times New Roman" w:hAnsi="Times New Roman" w:cs="Times New Roman"/>
          <w:b/>
          <w:i/>
          <w:iCs/>
          <w:sz w:val="26"/>
          <w:szCs w:val="26"/>
        </w:rPr>
        <w:t>Đảm</w:t>
      </w:r>
      <w:proofErr w:type="spellEnd"/>
      <w:r w:rsidRPr="002742AF">
        <w:rPr>
          <w:rFonts w:ascii="Times New Roman" w:hAnsi="Times New Roman" w:cs="Times New Roman"/>
          <w:bCs/>
          <w:i/>
          <w:iCs/>
          <w:sz w:val="26"/>
          <w:szCs w:val="26"/>
        </w:rPr>
        <w:t>,</w:t>
      </w:r>
      <w:r w:rsidRPr="00E548F4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Lớp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Itô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– Levy và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ứng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i/>
          <w:sz w:val="26"/>
          <w:szCs w:val="26"/>
        </w:rPr>
        <w:t>dụng</w:t>
      </w:r>
      <w:proofErr w:type="spellEnd"/>
      <w:r w:rsidRPr="00E548F4">
        <w:rPr>
          <w:rFonts w:ascii="Times New Roman" w:hAnsi="Times New Roman" w:cs="Times New Roman"/>
          <w:i/>
          <w:sz w:val="26"/>
          <w:szCs w:val="26"/>
        </w:rPr>
        <w:t>,</w:t>
      </w:r>
      <w:r>
        <w:rPr>
          <w:rFonts w:ascii="Times New Roman" w:hAnsi="Times New Roman" w:cs="Times New Roman"/>
          <w:i/>
          <w:sz w:val="26"/>
          <w:szCs w:val="26"/>
        </w:rPr>
        <w:t xml:space="preserve"> 68-72,</w:t>
      </w:r>
    </w:p>
    <w:p w14:paraId="76D33FF6" w14:textId="26B989FB" w:rsidR="002742AF" w:rsidRPr="00E548F4" w:rsidRDefault="002742AF" w:rsidP="002742AF">
      <w:pPr>
        <w:pStyle w:val="ListParagraph"/>
        <w:shd w:val="clear" w:color="auto" w:fill="FFFFFF"/>
        <w:spacing w:before="240" w:after="240"/>
        <w:ind w:left="1071"/>
        <w:jc w:val="both"/>
        <w:rPr>
          <w:rFonts w:ascii="Times New Roman" w:hAnsi="Times New Roman" w:cs="Times New Roman"/>
          <w:sz w:val="26"/>
          <w:szCs w:val="26"/>
        </w:rPr>
      </w:pPr>
      <w:r w:rsidRPr="00E548F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548F4">
        <w:rPr>
          <w:rFonts w:ascii="Times New Roman" w:hAnsi="Times New Roman" w:cs="Times New Roman"/>
          <w:sz w:val="26"/>
          <w:szCs w:val="26"/>
        </w:rPr>
        <w:t xml:space="preserve">NXB </w:t>
      </w:r>
      <w:proofErr w:type="spellStart"/>
      <w:r w:rsidRPr="00E548F4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E5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548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548F4">
        <w:rPr>
          <w:rFonts w:ascii="Times New Roman" w:hAnsi="Times New Roman" w:cs="Times New Roman"/>
          <w:sz w:val="26"/>
          <w:szCs w:val="26"/>
        </w:rPr>
        <w:t>Quố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P </w:t>
      </w:r>
      <w:r w:rsidRPr="00E548F4">
        <w:rPr>
          <w:rFonts w:ascii="Times New Roman" w:hAnsi="Times New Roman" w:cs="Times New Roman"/>
          <w:sz w:val="26"/>
          <w:szCs w:val="26"/>
        </w:rPr>
        <w:t>HCM, 2015.</w:t>
      </w:r>
    </w:p>
    <w:p w14:paraId="404C03C8" w14:textId="3CCD475A" w:rsidR="002742AF" w:rsidRPr="002742AF" w:rsidRDefault="002742AF" w:rsidP="002742AF">
      <w:pPr>
        <w:shd w:val="clear" w:color="auto" w:fill="FFFFFF"/>
        <w:spacing w:before="240" w:after="240"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14:paraId="58BE5797" w14:textId="5CFB7D0A" w:rsidR="002742AF" w:rsidRPr="002F5B1E" w:rsidRDefault="002742AF" w:rsidP="002F5B1E">
      <w:p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p w14:paraId="48C853FF" w14:textId="77777777" w:rsidR="00DD4882" w:rsidRPr="00DD4882" w:rsidRDefault="00DD4882" w:rsidP="00DD4882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</w:rPr>
      </w:pPr>
    </w:p>
    <w:p w14:paraId="1843C648" w14:textId="77777777" w:rsidR="004137F5" w:rsidRPr="008A3AF1" w:rsidRDefault="004137F5" w:rsidP="003822B0">
      <w:pPr>
        <w:spacing w:line="247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34F4FA0D" w14:textId="77777777" w:rsidR="003822B0" w:rsidRDefault="003822B0" w:rsidP="003822B0"/>
    <w:p w14:paraId="41D437B1" w14:textId="77777777" w:rsidR="003822B0" w:rsidRDefault="003822B0">
      <w:pPr>
        <w:rPr>
          <w:rFonts w:ascii="Times New Roman" w:hAnsi="Times New Roman" w:cs="Times New Roman"/>
          <w:sz w:val="24"/>
          <w:szCs w:val="24"/>
        </w:rPr>
      </w:pPr>
    </w:p>
    <w:sectPr w:rsidR="003822B0">
      <w:footerReference w:type="default" r:id="rId1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82F4C3" w14:textId="77777777" w:rsidR="00FD7876" w:rsidRDefault="00FD7876" w:rsidP="009F35A5">
      <w:pPr>
        <w:spacing w:after="0" w:line="240" w:lineRule="auto"/>
      </w:pPr>
      <w:r>
        <w:separator/>
      </w:r>
    </w:p>
  </w:endnote>
  <w:endnote w:type="continuationSeparator" w:id="0">
    <w:p w14:paraId="4D213D1F" w14:textId="77777777" w:rsidR="00FD7876" w:rsidRDefault="00FD7876" w:rsidP="009F35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010130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E338CEB" w14:textId="196FA510" w:rsidR="00446048" w:rsidRDefault="0044604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7798920" w14:textId="77777777" w:rsidR="00446048" w:rsidRDefault="004460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FF61BB" w14:textId="77777777" w:rsidR="00FD7876" w:rsidRDefault="00FD7876" w:rsidP="009F35A5">
      <w:pPr>
        <w:spacing w:after="0" w:line="240" w:lineRule="auto"/>
      </w:pPr>
      <w:r>
        <w:separator/>
      </w:r>
    </w:p>
  </w:footnote>
  <w:footnote w:type="continuationSeparator" w:id="0">
    <w:p w14:paraId="5B12B70D" w14:textId="77777777" w:rsidR="00FD7876" w:rsidRDefault="00FD7876" w:rsidP="009F35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B5413"/>
    <w:multiLevelType w:val="hybridMultilevel"/>
    <w:tmpl w:val="61AC702C"/>
    <w:lvl w:ilvl="0" w:tplc="CAE41E78">
      <w:start w:val="1"/>
      <w:numFmt w:val="decimal"/>
      <w:lvlText w:val="%1)"/>
      <w:lvlJc w:val="left"/>
      <w:pPr>
        <w:ind w:left="2160" w:hanging="36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>
      <w:start w:val="1"/>
      <w:numFmt w:val="decimal"/>
      <w:lvlText w:val="%4."/>
      <w:lvlJc w:val="left"/>
      <w:pPr>
        <w:ind w:left="4320" w:hanging="360"/>
      </w:pPr>
    </w:lvl>
    <w:lvl w:ilvl="4" w:tplc="04090019">
      <w:start w:val="1"/>
      <w:numFmt w:val="lowerLetter"/>
      <w:lvlText w:val="%5."/>
      <w:lvlJc w:val="left"/>
      <w:pPr>
        <w:ind w:left="5040" w:hanging="360"/>
      </w:pPr>
    </w:lvl>
    <w:lvl w:ilvl="5" w:tplc="0409001B">
      <w:start w:val="1"/>
      <w:numFmt w:val="lowerRoman"/>
      <w:lvlText w:val="%6."/>
      <w:lvlJc w:val="right"/>
      <w:pPr>
        <w:ind w:left="5760" w:hanging="180"/>
      </w:pPr>
    </w:lvl>
    <w:lvl w:ilvl="6" w:tplc="0409000F">
      <w:start w:val="1"/>
      <w:numFmt w:val="decimal"/>
      <w:lvlText w:val="%7."/>
      <w:lvlJc w:val="left"/>
      <w:pPr>
        <w:ind w:left="6480" w:hanging="360"/>
      </w:pPr>
    </w:lvl>
    <w:lvl w:ilvl="7" w:tplc="04090019">
      <w:start w:val="1"/>
      <w:numFmt w:val="lowerLetter"/>
      <w:lvlText w:val="%8."/>
      <w:lvlJc w:val="left"/>
      <w:pPr>
        <w:ind w:left="7200" w:hanging="360"/>
      </w:pPr>
    </w:lvl>
    <w:lvl w:ilvl="8" w:tplc="0409001B">
      <w:start w:val="1"/>
      <w:numFmt w:val="lowerRoman"/>
      <w:lvlText w:val="%9."/>
      <w:lvlJc w:val="right"/>
      <w:pPr>
        <w:ind w:left="7920" w:hanging="180"/>
      </w:pPr>
    </w:lvl>
  </w:abstractNum>
  <w:abstractNum w:abstractNumId="1" w15:restartNumberingAfterBreak="0">
    <w:nsid w:val="030E55D9"/>
    <w:multiLevelType w:val="hybridMultilevel"/>
    <w:tmpl w:val="161A46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9821E2"/>
    <w:multiLevelType w:val="multilevel"/>
    <w:tmpl w:val="139EE4A0"/>
    <w:lvl w:ilvl="0">
      <w:start w:val="4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7BD1CDA"/>
    <w:multiLevelType w:val="hybridMultilevel"/>
    <w:tmpl w:val="8708C3A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0B2C46A0"/>
    <w:multiLevelType w:val="multilevel"/>
    <w:tmpl w:val="4078B892"/>
    <w:lvl w:ilvl="0">
      <w:start w:val="2"/>
      <w:numFmt w:val="decimal"/>
      <w:lvlText w:val="%1"/>
      <w:lvlJc w:val="left"/>
      <w:pPr>
        <w:ind w:left="525" w:hanging="525"/>
      </w:pPr>
      <w:rPr>
        <w:rFonts w:hint="default"/>
        <w:b/>
        <w:i/>
      </w:rPr>
    </w:lvl>
    <w:lvl w:ilvl="1">
      <w:start w:val="5"/>
      <w:numFmt w:val="decimal"/>
      <w:lvlText w:val="%1.%2"/>
      <w:lvlJc w:val="left"/>
      <w:pPr>
        <w:ind w:left="525" w:hanging="525"/>
      </w:pPr>
      <w:rPr>
        <w:rFonts w:hint="default"/>
        <w:b/>
        <w:i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i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i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i/>
      </w:rPr>
    </w:lvl>
  </w:abstractNum>
  <w:abstractNum w:abstractNumId="5" w15:restartNumberingAfterBreak="0">
    <w:nsid w:val="0DE71322"/>
    <w:multiLevelType w:val="hybridMultilevel"/>
    <w:tmpl w:val="521EDF2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310F9F"/>
    <w:multiLevelType w:val="hybridMultilevel"/>
    <w:tmpl w:val="35D6BA7A"/>
    <w:lvl w:ilvl="0" w:tplc="4E44F91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9905FE"/>
    <w:multiLevelType w:val="hybridMultilevel"/>
    <w:tmpl w:val="BC4EB23A"/>
    <w:lvl w:ilvl="0" w:tplc="0409000D">
      <w:start w:val="1"/>
      <w:numFmt w:val="bullet"/>
      <w:lvlText w:val=""/>
      <w:lvlJc w:val="left"/>
      <w:pPr>
        <w:ind w:left="150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3" w:hanging="360"/>
      </w:pPr>
      <w:rPr>
        <w:rFonts w:ascii="Wingdings" w:hAnsi="Wingdings" w:hint="default"/>
      </w:rPr>
    </w:lvl>
  </w:abstractNum>
  <w:abstractNum w:abstractNumId="8" w15:restartNumberingAfterBreak="0">
    <w:nsid w:val="13B40AD3"/>
    <w:multiLevelType w:val="hybridMultilevel"/>
    <w:tmpl w:val="D4C2C2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3F2C3B"/>
    <w:multiLevelType w:val="hybridMultilevel"/>
    <w:tmpl w:val="3D92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3E19F8"/>
    <w:multiLevelType w:val="hybridMultilevel"/>
    <w:tmpl w:val="EBE665D6"/>
    <w:lvl w:ilvl="0" w:tplc="0409000F">
      <w:start w:val="1"/>
      <w:numFmt w:val="decimal"/>
      <w:lvlText w:val="%1."/>
      <w:lvlJc w:val="left"/>
      <w:pPr>
        <w:ind w:left="1434" w:hanging="360"/>
      </w:pPr>
    </w:lvl>
    <w:lvl w:ilvl="1" w:tplc="04090019" w:tentative="1">
      <w:start w:val="1"/>
      <w:numFmt w:val="lowerLetter"/>
      <w:lvlText w:val="%2."/>
      <w:lvlJc w:val="left"/>
      <w:pPr>
        <w:ind w:left="2154" w:hanging="360"/>
      </w:pPr>
    </w:lvl>
    <w:lvl w:ilvl="2" w:tplc="0409001B" w:tentative="1">
      <w:start w:val="1"/>
      <w:numFmt w:val="lowerRoman"/>
      <w:lvlText w:val="%3."/>
      <w:lvlJc w:val="right"/>
      <w:pPr>
        <w:ind w:left="2874" w:hanging="180"/>
      </w:pPr>
    </w:lvl>
    <w:lvl w:ilvl="3" w:tplc="0409000F" w:tentative="1">
      <w:start w:val="1"/>
      <w:numFmt w:val="decimal"/>
      <w:lvlText w:val="%4."/>
      <w:lvlJc w:val="left"/>
      <w:pPr>
        <w:ind w:left="3594" w:hanging="360"/>
      </w:pPr>
    </w:lvl>
    <w:lvl w:ilvl="4" w:tplc="04090019" w:tentative="1">
      <w:start w:val="1"/>
      <w:numFmt w:val="lowerLetter"/>
      <w:lvlText w:val="%5."/>
      <w:lvlJc w:val="left"/>
      <w:pPr>
        <w:ind w:left="4314" w:hanging="360"/>
      </w:pPr>
    </w:lvl>
    <w:lvl w:ilvl="5" w:tplc="0409001B" w:tentative="1">
      <w:start w:val="1"/>
      <w:numFmt w:val="lowerRoman"/>
      <w:lvlText w:val="%6."/>
      <w:lvlJc w:val="right"/>
      <w:pPr>
        <w:ind w:left="5034" w:hanging="180"/>
      </w:pPr>
    </w:lvl>
    <w:lvl w:ilvl="6" w:tplc="0409000F" w:tentative="1">
      <w:start w:val="1"/>
      <w:numFmt w:val="decimal"/>
      <w:lvlText w:val="%7."/>
      <w:lvlJc w:val="left"/>
      <w:pPr>
        <w:ind w:left="5754" w:hanging="360"/>
      </w:pPr>
    </w:lvl>
    <w:lvl w:ilvl="7" w:tplc="04090019" w:tentative="1">
      <w:start w:val="1"/>
      <w:numFmt w:val="lowerLetter"/>
      <w:lvlText w:val="%8."/>
      <w:lvlJc w:val="left"/>
      <w:pPr>
        <w:ind w:left="6474" w:hanging="360"/>
      </w:pPr>
    </w:lvl>
    <w:lvl w:ilvl="8" w:tplc="040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1" w15:restartNumberingAfterBreak="0">
    <w:nsid w:val="1B9E23C7"/>
    <w:multiLevelType w:val="hybridMultilevel"/>
    <w:tmpl w:val="273699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BD7A7B"/>
    <w:multiLevelType w:val="hybridMultilevel"/>
    <w:tmpl w:val="BC8CF78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03E17CA"/>
    <w:multiLevelType w:val="hybridMultilevel"/>
    <w:tmpl w:val="295861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AB5E1F"/>
    <w:multiLevelType w:val="multilevel"/>
    <w:tmpl w:val="3912D776"/>
    <w:lvl w:ilvl="0">
      <w:start w:val="2"/>
      <w:numFmt w:val="decimal"/>
      <w:lvlText w:val="%1."/>
      <w:lvlJc w:val="left"/>
      <w:pPr>
        <w:ind w:left="612" w:hanging="612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3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5" w15:restartNumberingAfterBreak="0">
    <w:nsid w:val="255855E6"/>
    <w:multiLevelType w:val="multilevel"/>
    <w:tmpl w:val="41C80D76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29AF6345"/>
    <w:multiLevelType w:val="hybridMultilevel"/>
    <w:tmpl w:val="FD2284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D04B35"/>
    <w:multiLevelType w:val="hybridMultilevel"/>
    <w:tmpl w:val="7DCEE36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3E4E62"/>
    <w:multiLevelType w:val="multilevel"/>
    <w:tmpl w:val="9B4AD1B0"/>
    <w:lvl w:ilvl="0">
      <w:start w:val="2"/>
      <w:numFmt w:val="decimal"/>
      <w:lvlText w:val="%1."/>
      <w:lvlJc w:val="left"/>
      <w:pPr>
        <w:ind w:left="408" w:hanging="408"/>
      </w:pPr>
      <w:rPr>
        <w:rFonts w:hint="default"/>
        <w:u w:val="none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u w:val="none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u w:val="none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u w:val="none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u w:val="none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u w:val="none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u w:val="none"/>
      </w:rPr>
    </w:lvl>
  </w:abstractNum>
  <w:abstractNum w:abstractNumId="19" w15:restartNumberingAfterBreak="0">
    <w:nsid w:val="2C451543"/>
    <w:multiLevelType w:val="hybridMultilevel"/>
    <w:tmpl w:val="9BAE0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62C7B37"/>
    <w:multiLevelType w:val="hybridMultilevel"/>
    <w:tmpl w:val="6CF423D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9A954F7"/>
    <w:multiLevelType w:val="hybridMultilevel"/>
    <w:tmpl w:val="7316A12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3A547456"/>
    <w:multiLevelType w:val="multilevel"/>
    <w:tmpl w:val="B40A6A98"/>
    <w:lvl w:ilvl="0">
      <w:start w:val="2"/>
      <w:numFmt w:val="decimal"/>
      <w:lvlText w:val="%1."/>
      <w:lvlJc w:val="left"/>
      <w:pPr>
        <w:ind w:left="612" w:hanging="612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4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3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990"/>
        </w:tabs>
        <w:ind w:left="990" w:hanging="360"/>
      </w:pPr>
      <w:rPr>
        <w:i w:val="0"/>
      </w:rPr>
    </w:lvl>
  </w:abstractNum>
  <w:abstractNum w:abstractNumId="24" w15:restartNumberingAfterBreak="0">
    <w:nsid w:val="3ACA2656"/>
    <w:multiLevelType w:val="multilevel"/>
    <w:tmpl w:val="EC6EB52C"/>
    <w:lvl w:ilvl="0">
      <w:start w:val="2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42C95189"/>
    <w:multiLevelType w:val="hybridMultilevel"/>
    <w:tmpl w:val="DC9CD8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A613F2C"/>
    <w:multiLevelType w:val="hybridMultilevel"/>
    <w:tmpl w:val="D9B808A2"/>
    <w:lvl w:ilvl="0" w:tplc="8D824AE4">
      <w:start w:val="1"/>
      <w:numFmt w:val="lowerRoman"/>
      <w:lvlText w:val="%1."/>
      <w:lvlJc w:val="right"/>
      <w:pPr>
        <w:ind w:left="2160" w:hanging="360"/>
      </w:pPr>
      <w:rPr>
        <w:rFonts w:ascii="Times New Roman" w:eastAsiaTheme="minorEastAsia" w:hAnsi="Times New Roman" w:cs="Times New Roman"/>
        <w:i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7" w15:restartNumberingAfterBreak="0">
    <w:nsid w:val="4C022E67"/>
    <w:multiLevelType w:val="multilevel"/>
    <w:tmpl w:val="3D2E708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2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000" w:hanging="1800"/>
      </w:pPr>
      <w:rPr>
        <w:rFonts w:hint="default"/>
      </w:rPr>
    </w:lvl>
  </w:abstractNum>
  <w:abstractNum w:abstractNumId="28" w15:restartNumberingAfterBreak="0">
    <w:nsid w:val="4DD94385"/>
    <w:multiLevelType w:val="hybridMultilevel"/>
    <w:tmpl w:val="65FCD1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4E426D45"/>
    <w:multiLevelType w:val="hybridMultilevel"/>
    <w:tmpl w:val="7A300A7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18771D8"/>
    <w:multiLevelType w:val="hybridMultilevel"/>
    <w:tmpl w:val="D488163C"/>
    <w:lvl w:ilvl="0" w:tplc="04090017">
      <w:start w:val="1"/>
      <w:numFmt w:val="lowerLetter"/>
      <w:lvlText w:val="%1)"/>
      <w:lvlJc w:val="left"/>
      <w:pPr>
        <w:ind w:left="1567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2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7" w:hanging="360"/>
      </w:pPr>
      <w:rPr>
        <w:rFonts w:ascii="Wingdings" w:hAnsi="Wingdings" w:hint="default"/>
      </w:rPr>
    </w:lvl>
  </w:abstractNum>
  <w:abstractNum w:abstractNumId="31" w15:restartNumberingAfterBreak="0">
    <w:nsid w:val="54BB6221"/>
    <w:multiLevelType w:val="hybridMultilevel"/>
    <w:tmpl w:val="A95A91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57C3921"/>
    <w:multiLevelType w:val="hybridMultilevel"/>
    <w:tmpl w:val="DEE46C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76E5D92"/>
    <w:multiLevelType w:val="hybridMultilevel"/>
    <w:tmpl w:val="0A582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A553EA3"/>
    <w:multiLevelType w:val="multilevel"/>
    <w:tmpl w:val="5D248522"/>
    <w:lvl w:ilvl="0">
      <w:start w:val="1"/>
      <w:numFmt w:val="decimal"/>
      <w:lvlText w:val="%1."/>
      <w:lvlJc w:val="left"/>
      <w:pPr>
        <w:ind w:left="612" w:hanging="61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5" w15:restartNumberingAfterBreak="0">
    <w:nsid w:val="5C614698"/>
    <w:multiLevelType w:val="hybridMultilevel"/>
    <w:tmpl w:val="6880790E"/>
    <w:lvl w:ilvl="0" w:tplc="9C4A63C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DA42153"/>
    <w:multiLevelType w:val="hybridMultilevel"/>
    <w:tmpl w:val="4B905A2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A534AD"/>
    <w:multiLevelType w:val="hybridMultilevel"/>
    <w:tmpl w:val="9CDC1A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65AB0F3D"/>
    <w:multiLevelType w:val="hybridMultilevel"/>
    <w:tmpl w:val="A120C3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68E1846"/>
    <w:multiLevelType w:val="hybridMultilevel"/>
    <w:tmpl w:val="F7344DE8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6D69266C"/>
    <w:multiLevelType w:val="hybridMultilevel"/>
    <w:tmpl w:val="8B4A0D2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72E21273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42" w15:restartNumberingAfterBreak="0">
    <w:nsid w:val="75144345"/>
    <w:multiLevelType w:val="hybridMultilevel"/>
    <w:tmpl w:val="E61093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34"/>
  </w:num>
  <w:num w:numId="3">
    <w:abstractNumId w:val="28"/>
  </w:num>
  <w:num w:numId="4">
    <w:abstractNumId w:val="39"/>
  </w:num>
  <w:num w:numId="5">
    <w:abstractNumId w:val="42"/>
  </w:num>
  <w:num w:numId="6">
    <w:abstractNumId w:val="20"/>
  </w:num>
  <w:num w:numId="7">
    <w:abstractNumId w:val="38"/>
  </w:num>
  <w:num w:numId="8">
    <w:abstractNumId w:val="23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5"/>
  </w:num>
  <w:num w:numId="11">
    <w:abstractNumId w:val="7"/>
  </w:num>
  <w:num w:numId="12">
    <w:abstractNumId w:val="21"/>
  </w:num>
  <w:num w:numId="13">
    <w:abstractNumId w:val="15"/>
  </w:num>
  <w:num w:numId="14">
    <w:abstractNumId w:val="13"/>
  </w:num>
  <w:num w:numId="15">
    <w:abstractNumId w:val="17"/>
  </w:num>
  <w:num w:numId="16">
    <w:abstractNumId w:val="5"/>
  </w:num>
  <w:num w:numId="17">
    <w:abstractNumId w:val="32"/>
  </w:num>
  <w:num w:numId="18">
    <w:abstractNumId w:val="30"/>
  </w:num>
  <w:num w:numId="19">
    <w:abstractNumId w:val="16"/>
  </w:num>
  <w:num w:numId="20">
    <w:abstractNumId w:val="25"/>
  </w:num>
  <w:num w:numId="21">
    <w:abstractNumId w:val="18"/>
  </w:num>
  <w:num w:numId="22">
    <w:abstractNumId w:val="9"/>
  </w:num>
  <w:num w:numId="23">
    <w:abstractNumId w:val="14"/>
  </w:num>
  <w:num w:numId="24">
    <w:abstractNumId w:val="22"/>
  </w:num>
  <w:num w:numId="25">
    <w:abstractNumId w:val="11"/>
  </w:num>
  <w:num w:numId="26">
    <w:abstractNumId w:val="41"/>
  </w:num>
  <w:num w:numId="27">
    <w:abstractNumId w:val="29"/>
  </w:num>
  <w:num w:numId="28">
    <w:abstractNumId w:val="26"/>
  </w:num>
  <w:num w:numId="29">
    <w:abstractNumId w:val="37"/>
  </w:num>
  <w:num w:numId="30">
    <w:abstractNumId w:val="3"/>
  </w:num>
  <w:num w:numId="31">
    <w:abstractNumId w:val="8"/>
  </w:num>
  <w:num w:numId="32">
    <w:abstractNumId w:val="27"/>
  </w:num>
  <w:num w:numId="33">
    <w:abstractNumId w:val="40"/>
  </w:num>
  <w:num w:numId="34">
    <w:abstractNumId w:val="2"/>
  </w:num>
  <w:num w:numId="35">
    <w:abstractNumId w:val="1"/>
  </w:num>
  <w:num w:numId="36">
    <w:abstractNumId w:val="36"/>
  </w:num>
  <w:num w:numId="37">
    <w:abstractNumId w:val="12"/>
  </w:num>
  <w:num w:numId="38">
    <w:abstractNumId w:val="0"/>
  </w:num>
  <w:num w:numId="39">
    <w:abstractNumId w:val="31"/>
  </w:num>
  <w:num w:numId="40">
    <w:abstractNumId w:val="33"/>
  </w:num>
  <w:num w:numId="41">
    <w:abstractNumId w:val="24"/>
  </w:num>
  <w:num w:numId="42">
    <w:abstractNumId w:val="4"/>
  </w:num>
  <w:num w:numId="43">
    <w:abstractNumId w:val="6"/>
  </w:num>
  <w:num w:numId="44">
    <w:abstractNumId w:val="1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51DE"/>
    <w:rsid w:val="00175C10"/>
    <w:rsid w:val="0021278F"/>
    <w:rsid w:val="002742AF"/>
    <w:rsid w:val="002C40D6"/>
    <w:rsid w:val="002F5B1E"/>
    <w:rsid w:val="003376E8"/>
    <w:rsid w:val="003822B0"/>
    <w:rsid w:val="003C11A4"/>
    <w:rsid w:val="004137F5"/>
    <w:rsid w:val="00420AE9"/>
    <w:rsid w:val="00422DBE"/>
    <w:rsid w:val="00423B87"/>
    <w:rsid w:val="00446048"/>
    <w:rsid w:val="004757DC"/>
    <w:rsid w:val="004C1755"/>
    <w:rsid w:val="00571C7F"/>
    <w:rsid w:val="005B7035"/>
    <w:rsid w:val="00630E5B"/>
    <w:rsid w:val="006C0AEA"/>
    <w:rsid w:val="006D5639"/>
    <w:rsid w:val="006E6EF6"/>
    <w:rsid w:val="00814C99"/>
    <w:rsid w:val="00903632"/>
    <w:rsid w:val="009762F2"/>
    <w:rsid w:val="009F35A5"/>
    <w:rsid w:val="00AF275E"/>
    <w:rsid w:val="00B7762D"/>
    <w:rsid w:val="00C85079"/>
    <w:rsid w:val="00CC78AC"/>
    <w:rsid w:val="00D001F9"/>
    <w:rsid w:val="00D151DE"/>
    <w:rsid w:val="00DD4882"/>
    <w:rsid w:val="00DE18B4"/>
    <w:rsid w:val="00E028FC"/>
    <w:rsid w:val="00E61C50"/>
    <w:rsid w:val="00E968F6"/>
    <w:rsid w:val="00EE1FD3"/>
    <w:rsid w:val="00F3750F"/>
    <w:rsid w:val="00F90D7E"/>
    <w:rsid w:val="00FD7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F26AA57"/>
  <w15:chartTrackingRefBased/>
  <w15:docId w15:val="{79B10AD3-273C-4AF4-A075-19E3D7F1E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51DE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6C0AEA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C0AEA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C0AEA"/>
    <w:pPr>
      <w:keepNext/>
      <w:keepLines/>
      <w:spacing w:before="200" w:after="0"/>
      <w:ind w:left="720" w:hanging="432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C0AEA"/>
    <w:pPr>
      <w:keepNext/>
      <w:keepLines/>
      <w:spacing w:before="200" w:after="0"/>
      <w:ind w:left="864" w:hanging="144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C0AEA"/>
    <w:pPr>
      <w:keepNext/>
      <w:keepLines/>
      <w:spacing w:before="200" w:after="0"/>
      <w:ind w:left="1008" w:hanging="432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C0AEA"/>
    <w:pPr>
      <w:keepNext/>
      <w:keepLines/>
      <w:spacing w:before="200" w:after="0"/>
      <w:ind w:left="1152" w:hanging="432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C0AEA"/>
    <w:pPr>
      <w:keepNext/>
      <w:keepLines/>
      <w:spacing w:before="200" w:after="0"/>
      <w:ind w:left="1296" w:hanging="288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C0AEA"/>
    <w:pPr>
      <w:keepNext/>
      <w:keepLines/>
      <w:spacing w:before="200" w:after="0"/>
      <w:ind w:left="1440" w:hanging="432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C0AEA"/>
    <w:pPr>
      <w:keepNext/>
      <w:keepLines/>
      <w:spacing w:before="200" w:after="0"/>
      <w:ind w:left="1584" w:hanging="14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51D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151DE"/>
  </w:style>
  <w:style w:type="table" w:styleId="TableGrid">
    <w:name w:val="Table Grid"/>
    <w:basedOn w:val="TableNormal"/>
    <w:uiPriority w:val="59"/>
    <w:rsid w:val="00D151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C0AE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C0AE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C0AEA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6C0AEA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6C0AEA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6C0AEA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6C0AE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6C0AE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6C0AE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C0AEA"/>
    <w:rPr>
      <w:color w:val="808080"/>
    </w:rPr>
  </w:style>
  <w:style w:type="paragraph" w:styleId="Header">
    <w:name w:val="header"/>
    <w:basedOn w:val="Normal"/>
    <w:link w:val="HeaderChar"/>
    <w:unhideWhenUsed/>
    <w:rsid w:val="006C0A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6C0AEA"/>
  </w:style>
  <w:style w:type="paragraph" w:styleId="Footer">
    <w:name w:val="footer"/>
    <w:basedOn w:val="Normal"/>
    <w:link w:val="FooterChar"/>
    <w:uiPriority w:val="99"/>
    <w:unhideWhenUsed/>
    <w:rsid w:val="006C0A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0AEA"/>
  </w:style>
  <w:style w:type="character" w:customStyle="1" w:styleId="apple-converted-space">
    <w:name w:val="apple-converted-space"/>
    <w:basedOn w:val="DefaultParagraphFont"/>
    <w:rsid w:val="006C0AEA"/>
  </w:style>
  <w:style w:type="paragraph" w:customStyle="1" w:styleId="References">
    <w:name w:val="References"/>
    <w:basedOn w:val="Normal"/>
    <w:rsid w:val="006C0AEA"/>
    <w:pPr>
      <w:numPr>
        <w:numId w:val="8"/>
      </w:numPr>
      <w:tabs>
        <w:tab w:val="clear" w:pos="990"/>
        <w:tab w:val="num" w:pos="1170"/>
      </w:tabs>
      <w:spacing w:after="0" w:line="240" w:lineRule="auto"/>
      <w:ind w:left="1170"/>
      <w:jc w:val="both"/>
    </w:pPr>
    <w:rPr>
      <w:rFonts w:ascii="Times New Roman" w:eastAsia="Times New Roman" w:hAnsi="Times New Roman" w:cs="Times New Roman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6C0AEA"/>
    <w:pPr>
      <w:tabs>
        <w:tab w:val="right" w:leader="dot" w:pos="9072"/>
      </w:tabs>
      <w:spacing w:before="240" w:after="120" w:line="259" w:lineRule="auto"/>
    </w:pPr>
    <w:rPr>
      <w:rFonts w:ascii="Times New Roman" w:hAnsi="Times New Roman" w:cs="Times New Roman"/>
      <w:noProof/>
      <w:sz w:val="26"/>
      <w:szCs w:val="26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6C0AEA"/>
    <w:pPr>
      <w:tabs>
        <w:tab w:val="left" w:pos="880"/>
        <w:tab w:val="right" w:leader="dot" w:pos="9113"/>
      </w:tabs>
      <w:spacing w:after="100" w:line="259" w:lineRule="auto"/>
      <w:ind w:left="220"/>
    </w:pPr>
    <w:rPr>
      <w:rFonts w:ascii="Times New Roman" w:hAnsi="Times New Roman" w:cs="Times New Roman"/>
      <w:b/>
      <w:noProof/>
      <w:sz w:val="24"/>
    </w:rPr>
  </w:style>
  <w:style w:type="character" w:styleId="Hyperlink">
    <w:name w:val="Hyperlink"/>
    <w:basedOn w:val="DefaultParagraphFont"/>
    <w:uiPriority w:val="99"/>
    <w:unhideWhenUsed/>
    <w:rsid w:val="006C0AEA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nhideWhenUsed/>
    <w:rsid w:val="006C0A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0AEA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rsid w:val="006C0AEA"/>
    <w:pPr>
      <w:spacing w:before="100" w:beforeAutospacing="1" w:after="100" w:afterAutospacing="1" w:line="360" w:lineRule="exact"/>
      <w:ind w:firstLine="720"/>
      <w:jc w:val="both"/>
    </w:pPr>
    <w:rPr>
      <w:rFonts w:ascii="Arial" w:eastAsia="Times New Roman" w:hAnsi="Arial" w:cs="Arial"/>
    </w:rPr>
  </w:style>
  <w:style w:type="character" w:styleId="PageNumber">
    <w:name w:val="page number"/>
    <w:basedOn w:val="DefaultParagraphFont"/>
    <w:rsid w:val="006C0AEA"/>
  </w:style>
  <w:style w:type="character" w:customStyle="1" w:styleId="longtext">
    <w:name w:val="long_text"/>
    <w:basedOn w:val="DefaultParagraphFont"/>
    <w:rsid w:val="006C0AEA"/>
  </w:style>
  <w:style w:type="paragraph" w:styleId="NoSpacing">
    <w:name w:val="No Spacing"/>
    <w:link w:val="NoSpacingChar"/>
    <w:uiPriority w:val="1"/>
    <w:qFormat/>
    <w:rsid w:val="006C0AEA"/>
    <w:pPr>
      <w:spacing w:after="0" w:line="288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6C0AEA"/>
    <w:rPr>
      <w:rFonts w:ascii="Calibri" w:eastAsia="Times New Roman" w:hAnsi="Calibri" w:cs="Times New Roman"/>
    </w:rPr>
  </w:style>
  <w:style w:type="character" w:styleId="Emphasis">
    <w:name w:val="Emphasis"/>
    <w:basedOn w:val="DefaultParagraphFont"/>
    <w:qFormat/>
    <w:rsid w:val="006C0AE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6C0AEA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6C0A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w-headline">
    <w:name w:val="mw-headline"/>
    <w:basedOn w:val="DefaultParagraphFont"/>
    <w:rsid w:val="006C0AEA"/>
  </w:style>
  <w:style w:type="character" w:customStyle="1" w:styleId="mw-editsection">
    <w:name w:val="mw-editsection"/>
    <w:basedOn w:val="DefaultParagraphFont"/>
    <w:rsid w:val="006C0AEA"/>
  </w:style>
  <w:style w:type="character" w:customStyle="1" w:styleId="mw-editsection-bracket">
    <w:name w:val="mw-editsection-bracket"/>
    <w:basedOn w:val="DefaultParagraphFont"/>
    <w:rsid w:val="006C0AEA"/>
  </w:style>
  <w:style w:type="character" w:customStyle="1" w:styleId="mw-editsection-divider">
    <w:name w:val="mw-editsection-divider"/>
    <w:basedOn w:val="DefaultParagraphFont"/>
    <w:rsid w:val="006C0AEA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C0AE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C0AEA"/>
    <w:rPr>
      <w:rFonts w:ascii="Courier New" w:eastAsia="Times New Roman" w:hAnsi="Courier New" w:cs="Courier New"/>
      <w:sz w:val="20"/>
      <w:szCs w:val="20"/>
    </w:rPr>
  </w:style>
  <w:style w:type="paragraph" w:customStyle="1" w:styleId="Text">
    <w:name w:val="Text"/>
    <w:basedOn w:val="Normal"/>
    <w:rsid w:val="006C0AEA"/>
    <w:pPr>
      <w:widowControl w:val="0"/>
      <w:spacing w:after="0" w:line="252" w:lineRule="auto"/>
      <w:ind w:firstLine="202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bstract">
    <w:name w:val="Abstract"/>
    <w:basedOn w:val="Normal"/>
    <w:next w:val="Normal"/>
    <w:rsid w:val="006C0AEA"/>
    <w:pPr>
      <w:spacing w:before="20" w:after="0" w:line="240" w:lineRule="auto"/>
      <w:ind w:firstLine="202"/>
      <w:jc w:val="both"/>
    </w:pPr>
    <w:rPr>
      <w:rFonts w:ascii="Times New Roman" w:eastAsia="Times New Roman" w:hAnsi="Times New Roman" w:cs="Times New Roman"/>
      <w:b/>
      <w:bCs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6C0AEA"/>
  </w:style>
  <w:style w:type="paragraph" w:styleId="TOC3">
    <w:name w:val="toc 3"/>
    <w:basedOn w:val="Normal"/>
    <w:next w:val="Normal"/>
    <w:autoRedefine/>
    <w:uiPriority w:val="39"/>
    <w:unhideWhenUsed/>
    <w:rsid w:val="006C0AEA"/>
    <w:pPr>
      <w:spacing w:after="100" w:line="259" w:lineRule="auto"/>
      <w:ind w:left="440"/>
    </w:pPr>
    <w:rPr>
      <w:rFonts w:eastAsiaTheme="minorEastAsia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rsid w:val="006C0AEA"/>
    <w:pPr>
      <w:spacing w:after="100" w:line="259" w:lineRule="auto"/>
      <w:ind w:left="660"/>
    </w:pPr>
    <w:rPr>
      <w:rFonts w:eastAsiaTheme="minorEastAsia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rsid w:val="006C0AEA"/>
    <w:pPr>
      <w:spacing w:after="100" w:line="259" w:lineRule="auto"/>
      <w:ind w:left="880"/>
    </w:pPr>
    <w:rPr>
      <w:rFonts w:eastAsiaTheme="minorEastAsia"/>
      <w:lang w:val="vi-VN" w:eastAsia="vi-VN"/>
    </w:rPr>
  </w:style>
  <w:style w:type="paragraph" w:styleId="TOC6">
    <w:name w:val="toc 6"/>
    <w:basedOn w:val="Normal"/>
    <w:next w:val="Normal"/>
    <w:autoRedefine/>
    <w:uiPriority w:val="39"/>
    <w:unhideWhenUsed/>
    <w:rsid w:val="006C0AEA"/>
    <w:pPr>
      <w:spacing w:after="100" w:line="259" w:lineRule="auto"/>
      <w:ind w:left="1100"/>
    </w:pPr>
    <w:rPr>
      <w:rFonts w:eastAsiaTheme="minorEastAsia"/>
      <w:lang w:val="vi-VN" w:eastAsia="vi-VN"/>
    </w:rPr>
  </w:style>
  <w:style w:type="paragraph" w:styleId="TOC7">
    <w:name w:val="toc 7"/>
    <w:basedOn w:val="Normal"/>
    <w:next w:val="Normal"/>
    <w:autoRedefine/>
    <w:uiPriority w:val="39"/>
    <w:unhideWhenUsed/>
    <w:rsid w:val="006C0AEA"/>
    <w:pPr>
      <w:spacing w:after="100" w:line="259" w:lineRule="auto"/>
      <w:ind w:left="1320"/>
    </w:pPr>
    <w:rPr>
      <w:rFonts w:eastAsiaTheme="minorEastAsia"/>
      <w:lang w:val="vi-VN" w:eastAsia="vi-VN"/>
    </w:rPr>
  </w:style>
  <w:style w:type="paragraph" w:styleId="TOC8">
    <w:name w:val="toc 8"/>
    <w:basedOn w:val="Normal"/>
    <w:next w:val="Normal"/>
    <w:autoRedefine/>
    <w:uiPriority w:val="39"/>
    <w:unhideWhenUsed/>
    <w:rsid w:val="006C0AEA"/>
    <w:pPr>
      <w:spacing w:after="100" w:line="259" w:lineRule="auto"/>
      <w:ind w:left="1540"/>
    </w:pPr>
    <w:rPr>
      <w:rFonts w:eastAsiaTheme="minorEastAsia"/>
      <w:lang w:val="vi-VN" w:eastAsia="vi-VN"/>
    </w:rPr>
  </w:style>
  <w:style w:type="paragraph" w:styleId="TOC9">
    <w:name w:val="toc 9"/>
    <w:basedOn w:val="Normal"/>
    <w:next w:val="Normal"/>
    <w:autoRedefine/>
    <w:uiPriority w:val="39"/>
    <w:unhideWhenUsed/>
    <w:rsid w:val="006C0AEA"/>
    <w:pPr>
      <w:spacing w:after="100" w:line="259" w:lineRule="auto"/>
      <w:ind w:left="1760"/>
    </w:pPr>
    <w:rPr>
      <w:rFonts w:eastAsiaTheme="minorEastAsia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8.wmf"/><Relationship Id="rId5" Type="http://schemas.openxmlformats.org/officeDocument/2006/relationships/styles" Target="styl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0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0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141" Type="http://schemas.openxmlformats.org/officeDocument/2006/relationships/fontTable" Target="fontTable.xml"/><Relationship Id="rId7" Type="http://schemas.openxmlformats.org/officeDocument/2006/relationships/webSettings" Target="webSetting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8" Type="http://schemas.openxmlformats.org/officeDocument/2006/relationships/footnotes" Target="foot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image" Target="media/image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6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DBBD028979F23A4AB80691F94D9D73CC" ma:contentTypeVersion="2" ma:contentTypeDescription="Tạo tài liệu mới." ma:contentTypeScope="" ma:versionID="681311c84a9fa8b8a41ec8f207a7e4f7">
  <xsd:schema xmlns:xsd="http://www.w3.org/2001/XMLSchema" xmlns:xs="http://www.w3.org/2001/XMLSchema" xmlns:p="http://schemas.microsoft.com/office/2006/metadata/properties" xmlns:ns2="5acdcaea-7b4a-472d-859c-23965d3fafbb" targetNamespace="http://schemas.microsoft.com/office/2006/metadata/properties" ma:root="true" ma:fieldsID="91898d0898f853a852de0ad9b4c1082c" ns2:_="">
    <xsd:import namespace="5acdcaea-7b4a-472d-859c-23965d3fafb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cdcaea-7b4a-472d-859c-23965d3fafb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B826699-749E-4216-A950-EB1537B07D27}"/>
</file>

<file path=customXml/itemProps2.xml><?xml version="1.0" encoding="utf-8"?>
<ds:datastoreItem xmlns:ds="http://schemas.openxmlformats.org/officeDocument/2006/customXml" ds:itemID="{11AE523B-02DE-4125-BB49-AF5485DA47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4BDC6CA-E55F-41AB-BB1F-3D18DEB96C00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24</Pages>
  <Words>4350</Words>
  <Characters>24797</Characters>
  <Application>Microsoft Office Word</Application>
  <DocSecurity>0</DocSecurity>
  <Lines>206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Tôn Đảm</dc:creator>
  <cp:keywords/>
  <dc:description/>
  <cp:lastModifiedBy>Quang Đào Đức</cp:lastModifiedBy>
  <cp:revision>6</cp:revision>
  <dcterms:created xsi:type="dcterms:W3CDTF">2020-10-02T13:39:00Z</dcterms:created>
  <dcterms:modified xsi:type="dcterms:W3CDTF">2020-10-04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BD028979F23A4AB80691F94D9D73CC</vt:lpwstr>
  </property>
</Properties>
</file>